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26D58E" w14:textId="77777777" w:rsidR="00CA0F4D" w:rsidRDefault="003E4FBA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Trư</w:t>
      </w:r>
      <w:r>
        <w:rPr>
          <w:rFonts w:ascii="Times New Roman" w:hAnsi="Times New Roman" w:cs="Times New Roman"/>
          <w:b/>
          <w:bCs/>
          <w:sz w:val="26"/>
          <w:szCs w:val="26"/>
        </w:rPr>
        <w:t>ờ</w:t>
      </w:r>
      <w:r>
        <w:rPr>
          <w:rFonts w:ascii="Times New Roman" w:hAnsi="Times New Roman" w:cs="Times New Roman"/>
          <w:b/>
          <w:bCs/>
          <w:sz w:val="26"/>
          <w:szCs w:val="26"/>
        </w:rPr>
        <w:t>ng THCS Nguy</w:t>
      </w:r>
      <w:r>
        <w:rPr>
          <w:rFonts w:ascii="Times New Roman" w:hAnsi="Times New Roman" w:cs="Times New Roman"/>
          <w:b/>
          <w:bCs/>
          <w:sz w:val="26"/>
          <w:szCs w:val="26"/>
        </w:rPr>
        <w:t>ễ</w:t>
      </w:r>
      <w:r>
        <w:rPr>
          <w:rFonts w:ascii="Times New Roman" w:hAnsi="Times New Roman" w:cs="Times New Roman"/>
          <w:b/>
          <w:bCs/>
          <w:sz w:val="26"/>
          <w:szCs w:val="26"/>
        </w:rPr>
        <w:t>n Hi</w:t>
      </w:r>
      <w:r>
        <w:rPr>
          <w:rFonts w:ascii="Times New Roman" w:hAnsi="Times New Roman" w:cs="Times New Roman"/>
          <w:b/>
          <w:bCs/>
          <w:sz w:val="26"/>
          <w:szCs w:val="26"/>
        </w:rPr>
        <w:t>ề</w:t>
      </w:r>
      <w:r>
        <w:rPr>
          <w:rFonts w:ascii="Times New Roman" w:hAnsi="Times New Roman" w:cs="Times New Roman"/>
          <w:b/>
          <w:bCs/>
          <w:sz w:val="26"/>
          <w:szCs w:val="26"/>
        </w:rPr>
        <w:t>n</w:t>
      </w:r>
    </w:p>
    <w:p w14:paraId="26DB6BB9" w14:textId="77777777" w:rsidR="00CA0F4D" w:rsidRDefault="003E4FBA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Môn Toán 8 – T</w:t>
      </w:r>
      <w:r>
        <w:rPr>
          <w:rFonts w:ascii="Times New Roman" w:hAnsi="Times New Roman" w:cs="Times New Roman"/>
          <w:b/>
          <w:bCs/>
          <w:sz w:val="26"/>
          <w:szCs w:val="26"/>
        </w:rPr>
        <w:t>u</w:t>
      </w:r>
      <w:r>
        <w:rPr>
          <w:rFonts w:ascii="Times New Roman" w:hAnsi="Times New Roman" w:cs="Times New Roman"/>
          <w:b/>
          <w:bCs/>
          <w:sz w:val="26"/>
          <w:szCs w:val="26"/>
        </w:rPr>
        <w:t>ầ</w:t>
      </w:r>
      <w:r>
        <w:rPr>
          <w:rFonts w:ascii="Times New Roman" w:hAnsi="Times New Roman" w:cs="Times New Roman"/>
          <w:b/>
          <w:bCs/>
          <w:sz w:val="26"/>
          <w:szCs w:val="26"/>
        </w:rPr>
        <w:t>n 6</w:t>
      </w:r>
    </w:p>
    <w:p w14:paraId="4AC06875" w14:textId="77777777" w:rsidR="00CA0F4D" w:rsidRDefault="003E4FBA">
      <w:pPr>
        <w:jc w:val="center"/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PHI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Ế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U HƯ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Ớ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NG D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Ẫ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N H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Ọ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C SINH T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Ự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 xml:space="preserve"> H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Ọ</w:t>
      </w:r>
      <w:r>
        <w:rPr>
          <w:rFonts w:ascii="Times New Roman" w:hAnsi="Times New Roman" w:cs="Times New Roman"/>
          <w:b/>
          <w:bCs/>
          <w:color w:val="70AD47" w:themeColor="accent6"/>
          <w:sz w:val="40"/>
          <w:szCs w:val="40"/>
        </w:rPr>
        <w:t>C</w:t>
      </w:r>
    </w:p>
    <w:p w14:paraId="52742F96" w14:textId="77777777" w:rsidR="00CA0F4D" w:rsidRDefault="003E4FBA">
      <w:pPr>
        <w:jc w:val="center"/>
        <w:rPr>
          <w:rFonts w:ascii="Times New Roman" w:hAnsi="Times New Roman" w:cs="Times New Roman"/>
          <w:b/>
          <w:bCs/>
          <w:color w:val="00B0F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PH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Ầ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N Đ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Ạ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I S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Ố</w:t>
      </w:r>
    </w:p>
    <w:p w14:paraId="4E527A96" w14:textId="77777777" w:rsidR="00CA0F4D" w:rsidRDefault="003E4FBA">
      <w:pPr>
        <w:jc w:val="center"/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</w:pP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BÀI 3 - TI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Ế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T 11: PHÂN TÍCH ĐA TH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Ứ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C THÀNH NHÂN T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Ử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 xml:space="preserve"> B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Ằ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NG PHƯƠNG PHÁP NHÓM H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Ạ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NG T</w:t>
      </w:r>
      <w:r>
        <w:rPr>
          <w:rFonts w:ascii="Times New Roman" w:hAnsi="Times New Roman" w:cs="Times New Roman"/>
          <w:b/>
          <w:i/>
          <w:iCs/>
          <w:color w:val="70AD47" w:themeColor="accent6"/>
          <w:sz w:val="40"/>
          <w:szCs w:val="40"/>
        </w:rPr>
        <w:t>Ử</w:t>
      </w:r>
    </w:p>
    <w:p w14:paraId="4D35B850" w14:textId="77777777" w:rsidR="00CA0F4D" w:rsidRDefault="003E4FBA">
      <w:pP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</w:pP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Phương pháp : Là nhóm hai h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ạ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ng t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ử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 xml:space="preserve"> trong bi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ể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u th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ứ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c  thành t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ừ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ng nhóm làm xu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ấ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t hi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ệ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 xml:space="preserve">n 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nhân t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ử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 xml:space="preserve"> chung cho t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ừ</w:t>
      </w:r>
      <w:r>
        <w:rPr>
          <w:rFonts w:ascii="Times New Roman" w:eastAsiaTheme="minorEastAsia" w:hAnsi="Times New Roman" w:cs="Times New Roman"/>
          <w:b/>
          <w:bCs/>
          <w:i/>
          <w:iCs/>
          <w:color w:val="C00000"/>
          <w:sz w:val="32"/>
          <w:szCs w:val="32"/>
        </w:rPr>
        <w:t>ng nhóm.</w:t>
      </w:r>
    </w:p>
    <w:p w14:paraId="20ECBD84" w14:textId="77777777" w:rsidR="00CA0F4D" w:rsidRDefault="003E4FBA">
      <w:pPr>
        <w:rPr>
          <w:rFonts w:ascii="Times New Roman" w:eastAsiaTheme="minorEastAsia" w:hAnsi="Times New Roman" w:cs="Times New Roman"/>
          <w:b/>
          <w:bCs/>
          <w:color w:val="000000" w:themeColor="text1"/>
          <w:sz w:val="32"/>
          <w:szCs w:val="32"/>
        </w:rPr>
      </w:pPr>
      <w:r>
        <w:rPr>
          <w:rFonts w:ascii="Times New Roman" w:eastAsiaTheme="minorEastAsia" w:hAnsi="Times New Roman" w:cs="Times New Roman"/>
          <w:b/>
          <w:bCs/>
          <w:color w:val="000000" w:themeColor="text1"/>
          <w:sz w:val="32"/>
          <w:szCs w:val="32"/>
        </w:rPr>
        <w:t>Ví d</w:t>
      </w:r>
      <w:r>
        <w:rPr>
          <w:rFonts w:ascii="Times New Roman" w:eastAsiaTheme="minorEastAsia" w:hAnsi="Times New Roman" w:cs="Times New Roman"/>
          <w:b/>
          <w:bCs/>
          <w:color w:val="000000" w:themeColor="text1"/>
          <w:sz w:val="32"/>
          <w:szCs w:val="32"/>
        </w:rPr>
        <w:t>ụ</w:t>
      </w:r>
      <w:r>
        <w:rPr>
          <w:rFonts w:ascii="Times New Roman" w:eastAsiaTheme="minorEastAsia" w:hAnsi="Times New Roman" w:cs="Times New Roman"/>
          <w:b/>
          <w:bCs/>
          <w:color w:val="000000" w:themeColor="text1"/>
          <w:sz w:val="32"/>
          <w:szCs w:val="32"/>
        </w:rPr>
        <w:t xml:space="preserve"> 1 : Phân tích các đa th</w:t>
      </w:r>
      <w:r>
        <w:rPr>
          <w:rFonts w:ascii="Times New Roman" w:eastAsiaTheme="minorEastAsia" w:hAnsi="Times New Roman" w:cs="Times New Roman"/>
          <w:b/>
          <w:bCs/>
          <w:color w:val="000000" w:themeColor="text1"/>
          <w:sz w:val="32"/>
          <w:szCs w:val="32"/>
        </w:rPr>
        <w:t>ứ</w:t>
      </w:r>
      <w:r>
        <w:rPr>
          <w:rFonts w:ascii="Times New Roman" w:eastAsiaTheme="minorEastAsia" w:hAnsi="Times New Roman" w:cs="Times New Roman"/>
          <w:b/>
          <w:bCs/>
          <w:color w:val="000000" w:themeColor="text1"/>
          <w:sz w:val="32"/>
          <w:szCs w:val="32"/>
        </w:rPr>
        <w:t>c sau thành nhân t</w:t>
      </w:r>
      <w:r>
        <w:rPr>
          <w:rFonts w:ascii="Times New Roman" w:eastAsiaTheme="minorEastAsia" w:hAnsi="Times New Roman" w:cs="Times New Roman"/>
          <w:b/>
          <w:bCs/>
          <w:color w:val="000000" w:themeColor="text1"/>
          <w:sz w:val="32"/>
          <w:szCs w:val="32"/>
        </w:rPr>
        <w:t>ử</w:t>
      </w:r>
      <w:r>
        <w:rPr>
          <w:rFonts w:ascii="Times New Roman" w:eastAsiaTheme="minorEastAsia" w:hAnsi="Times New Roman" w:cs="Times New Roman"/>
          <w:b/>
          <w:bCs/>
          <w:color w:val="000000" w:themeColor="text1"/>
          <w:sz w:val="32"/>
          <w:szCs w:val="32"/>
        </w:rPr>
        <w:t xml:space="preserve"> :</w:t>
      </w:r>
    </w:p>
    <w:p w14:paraId="352F2C5F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eastAsiaTheme="minorEastAsia" w:hAnsi="Times New Roman" w:cs="Times New Roman"/>
          <w:color w:val="000000" w:themeColor="text1"/>
          <w:sz w:val="32"/>
          <w:szCs w:val="32"/>
        </w:rPr>
        <w:t>a ,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2xy + 3x - 6y</w:t>
      </w:r>
    </w:p>
    <w:p w14:paraId="6DC613EC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=  (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2xy ) + (3x - 6y )</w:t>
      </w:r>
    </w:p>
    <w:p w14:paraId="62F735A6" w14:textId="77777777" w:rsidR="00CA0F4D" w:rsidRDefault="003E4FBA">
      <w:pPr>
        <w:rPr>
          <w:rFonts w:ascii="Times New Roman" w:hAnsi="Times New Roman" w:cs="Times New Roman"/>
          <w:color w:val="C00000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= x </w:t>
      </w:r>
      <w:r>
        <w:rPr>
          <w:rFonts w:ascii="Times New Roman" w:hAnsi="Times New Roman" w:cs="Times New Roman"/>
          <w:color w:val="C00000"/>
          <w:sz w:val="32"/>
          <w:szCs w:val="32"/>
        </w:rPr>
        <w:t xml:space="preserve">(x - 2y ) 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+ 3</w:t>
      </w:r>
      <w:r>
        <w:rPr>
          <w:rFonts w:ascii="Times New Roman" w:hAnsi="Times New Roman" w:cs="Times New Roman"/>
          <w:color w:val="C00000"/>
          <w:sz w:val="32"/>
          <w:szCs w:val="32"/>
        </w:rPr>
        <w:t xml:space="preserve"> (x - 2y )</w:t>
      </w:r>
    </w:p>
    <w:p w14:paraId="40D21751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= </w:t>
      </w:r>
      <w:r>
        <w:rPr>
          <w:rFonts w:ascii="Times New Roman" w:hAnsi="Times New Roman" w:cs="Times New Roman"/>
          <w:color w:val="C00000"/>
          <w:sz w:val="32"/>
          <w:szCs w:val="32"/>
        </w:rPr>
        <w:t>( x - 2y )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( x + 3 )</w:t>
      </w:r>
    </w:p>
    <w:p w14:paraId="56D55B7C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>b, 3x - 3 - xy + y</w:t>
      </w:r>
    </w:p>
    <w:p w14:paraId="522394D0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hAnsi="Cambria Math" w:cs="Times New Roman"/>
          <w:color w:val="000000" w:themeColor="text1"/>
          <w:sz w:val="32"/>
          <w:szCs w:val="32"/>
        </w:rPr>
        <w:t xml:space="preserve"> = (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3x - 3 ) </w:t>
      </w:r>
      <w:r>
        <w:rPr>
          <w:rFonts w:ascii="Times New Roman" w:hAnsi="Times New Roman" w:cs="Times New Roman"/>
          <w:color w:val="C00000"/>
          <w:sz w:val="32"/>
          <w:szCs w:val="32"/>
        </w:rPr>
        <w:t>-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( xy - y )</w:t>
      </w:r>
    </w:p>
    <w:p w14:paraId="3A10D790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= 3 </w:t>
      </w:r>
      <w:r>
        <w:rPr>
          <w:rFonts w:ascii="Times New Roman" w:hAnsi="Times New Roman" w:cs="Times New Roman"/>
          <w:color w:val="C00000"/>
          <w:sz w:val="32"/>
          <w:szCs w:val="32"/>
        </w:rPr>
        <w:t xml:space="preserve">( x - 1 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) - y </w:t>
      </w:r>
      <w:r>
        <w:rPr>
          <w:rFonts w:ascii="Times New Roman" w:hAnsi="Times New Roman" w:cs="Times New Roman"/>
          <w:color w:val="C00000"/>
          <w:sz w:val="32"/>
          <w:szCs w:val="32"/>
        </w:rPr>
        <w:t xml:space="preserve">( x - </w:t>
      </w:r>
      <w:r>
        <w:rPr>
          <w:rFonts w:ascii="Times New Roman" w:hAnsi="Times New Roman" w:cs="Times New Roman"/>
          <w:color w:val="C00000"/>
          <w:sz w:val="32"/>
          <w:szCs w:val="32"/>
        </w:rPr>
        <w:t>1 )</w:t>
      </w:r>
    </w:p>
    <w:p w14:paraId="332A8DA6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=</w:t>
      </w:r>
      <w:r>
        <w:rPr>
          <w:rFonts w:ascii="Times New Roman" w:hAnsi="Times New Roman" w:cs="Times New Roman"/>
          <w:color w:val="C00000"/>
          <w:sz w:val="32"/>
          <w:szCs w:val="32"/>
        </w:rPr>
        <w:t xml:space="preserve"> ( x - 1 )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( 3 - y )</w:t>
      </w:r>
    </w:p>
    <w:p w14:paraId="0288E716" w14:textId="77777777" w:rsidR="00CA0F4D" w:rsidRDefault="003E4FBA">
      <w:pP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</w:pP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* Chú ý : Khi nhóm các h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ạ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ng t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ử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 xml:space="preserve"> mà trư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ớ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c ngo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ặ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c đ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ặ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t d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ấ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u ( + ) thì các h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ạ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ng t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ử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 xml:space="preserve"> đưa vào ngo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ặ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 xml:space="preserve">c 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không đ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ổ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i d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ấ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u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, còn trư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ớ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c ngo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ặ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c là d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ấ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u ( - ) thì các h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ạ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ng t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ử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 xml:space="preserve"> đưa vào ngo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>ặ</w:t>
      </w:r>
      <w:r>
        <w:rPr>
          <w:rFonts w:ascii="Times New Roman" w:hAnsi="Times New Roman" w:cs="Times New Roman"/>
          <w:b/>
          <w:bCs/>
          <w:i/>
          <w:iCs/>
          <w:color w:val="70AD47" w:themeColor="accent6"/>
          <w:sz w:val="32"/>
          <w:szCs w:val="32"/>
        </w:rPr>
        <w:t xml:space="preserve">c 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ph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ả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i đ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ổ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i d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ấ</w:t>
      </w:r>
      <w: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  <w:t>u.</w:t>
      </w:r>
    </w:p>
    <w:p w14:paraId="5915D8EF" w14:textId="77777777" w:rsidR="00CA0F4D" w:rsidRDefault="003E4FBA">
      <w:pPr>
        <w:rPr>
          <w:rFonts w:ascii="Times New Roman" w:hAnsi="Times New Roman" w:cs="Times New Roman"/>
          <w:color w:val="70AD47" w:themeColor="accent6"/>
          <w:sz w:val="32"/>
          <w:szCs w:val="32"/>
        </w:rPr>
      </w:pPr>
      <w:r>
        <w:rPr>
          <w:rFonts w:ascii="Times New Roman" w:hAnsi="Times New Roman" w:cs="Times New Roman"/>
          <w:color w:val="70AD47" w:themeColor="accent6"/>
          <w:sz w:val="32"/>
          <w:szCs w:val="32"/>
        </w:rPr>
        <w:t>* Ta có th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ể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 xml:space="preserve"> nhóm h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ạ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ng t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ử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 xml:space="preserve"> s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ố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 xml:space="preserve"> 1 v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ớ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i h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ạ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ng t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ử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 xml:space="preserve"> s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ố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 xml:space="preserve"> 3, 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h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ạ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ng t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ử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 xml:space="preserve"> s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ố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 xml:space="preserve"> 2 v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ớ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i h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ạ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ng t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ử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 xml:space="preserve"> s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>ố</w:t>
      </w:r>
      <w:r>
        <w:rPr>
          <w:rFonts w:ascii="Times New Roman" w:hAnsi="Times New Roman" w:cs="Times New Roman"/>
          <w:color w:val="70AD47" w:themeColor="accent6"/>
          <w:sz w:val="32"/>
          <w:szCs w:val="32"/>
        </w:rPr>
        <w:t xml:space="preserve"> 4</w:t>
      </w:r>
    </w:p>
    <w:p w14:paraId="36302D88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>Ví d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ụ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2 :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2xy + 3x - 6y</w:t>
      </w:r>
    </w:p>
    <w:p w14:paraId="714F89AD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           = ( 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+ 3x ) - ( 2xy + 6y )</w:t>
      </w:r>
    </w:p>
    <w:p w14:paraId="1361B8CC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           = x (x + 3 ) - 2y (x + 3)</w:t>
      </w:r>
    </w:p>
    <w:p w14:paraId="26FB22D5" w14:textId="77777777" w:rsidR="00CA0F4D" w:rsidRDefault="003E4FBA">
      <w:pPr>
        <w:rPr>
          <w:rFonts w:ascii="Times New Roman" w:hAnsi="Times New Roman" w:cs="Times New Roman"/>
          <w:b/>
          <w:bCs/>
          <w:i/>
          <w:iCs/>
          <w:color w:val="4472C4" w:themeColor="accent5"/>
          <w:sz w:val="32"/>
          <w:szCs w:val="32"/>
          <w:highlight w:val="lightGray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           = ( x + 3 )( x - 2y )</w:t>
      </w:r>
    </w:p>
    <w:p w14:paraId="0B740C1D" w14:textId="77777777" w:rsidR="00CA0F4D" w:rsidRDefault="003E4FBA">
      <w:pPr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>Làm bài t</w:t>
      </w:r>
      <w:r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>ậ</w:t>
      </w:r>
      <w:r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>p : Bài 7 ( trang 33 ), bài 12 (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>trang 34 )</w:t>
      </w:r>
    </w:p>
    <w:p w14:paraId="7E0179FD" w14:textId="77777777" w:rsidR="00CA0F4D" w:rsidRDefault="00CA0F4D">
      <w:pPr>
        <w:jc w:val="center"/>
        <w:rPr>
          <w:rFonts w:ascii="Times New Roman" w:hAnsi="Times New Roman" w:cs="Times New Roman"/>
          <w:b/>
          <w:bCs/>
          <w:color w:val="00B0F0"/>
          <w:sz w:val="40"/>
          <w:szCs w:val="40"/>
        </w:rPr>
      </w:pPr>
    </w:p>
    <w:p w14:paraId="19B1EDBA" w14:textId="77777777" w:rsidR="00CA0F4D" w:rsidRDefault="003E4FBA">
      <w:pPr>
        <w:jc w:val="center"/>
        <w:rPr>
          <w:rFonts w:ascii="Times New Roman" w:hAnsi="Times New Roman" w:cs="Times New Roman"/>
          <w:b/>
          <w:bCs/>
          <w:color w:val="00B0F0"/>
          <w:sz w:val="40"/>
          <w:szCs w:val="40"/>
        </w:rPr>
      </w:pP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lastRenderedPageBreak/>
        <w:t>TI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Ế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T 12 - LUY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Ệ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N T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Ậ</w:t>
      </w:r>
      <w:r>
        <w:rPr>
          <w:rFonts w:ascii="Times New Roman" w:hAnsi="Times New Roman" w:cs="Times New Roman"/>
          <w:b/>
          <w:bCs/>
          <w:color w:val="00B0F0"/>
          <w:sz w:val="40"/>
          <w:szCs w:val="40"/>
        </w:rPr>
        <w:t>P</w:t>
      </w:r>
    </w:p>
    <w:p w14:paraId="59F9B423" w14:textId="77777777" w:rsidR="00CA0F4D" w:rsidRDefault="003E4FBA">
      <w:pPr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color w:val="00B05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H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Ọ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C SINH GHI BÀI</w:t>
      </w:r>
    </w:p>
    <w:p w14:paraId="5B808C10" w14:textId="77777777" w:rsidR="00CA0F4D" w:rsidRDefault="003E4FBA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ài 7 ( Trang 33) : Phân tích các đa th</w:t>
      </w:r>
      <w:r>
        <w:rPr>
          <w:rFonts w:ascii="Times New Roman" w:hAnsi="Times New Roman" w:cs="Times New Roman"/>
          <w:b/>
          <w:bCs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sz w:val="28"/>
          <w:szCs w:val="28"/>
        </w:rPr>
        <w:t>c sau thành nhân t</w:t>
      </w:r>
      <w:r>
        <w:rPr>
          <w:rFonts w:ascii="Times New Roman" w:hAnsi="Times New Roman" w:cs="Times New Roman"/>
          <w:b/>
          <w:bCs/>
          <w:sz w:val="28"/>
          <w:szCs w:val="28"/>
        </w:rPr>
        <w:t>ử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b</w:t>
      </w:r>
      <w:r>
        <w:rPr>
          <w:rFonts w:ascii="Times New Roman" w:hAnsi="Times New Roman" w:cs="Times New Roman"/>
          <w:b/>
          <w:bCs/>
          <w:sz w:val="28"/>
          <w:szCs w:val="28"/>
        </w:rPr>
        <w:t>ằ</w:t>
      </w:r>
      <w:r>
        <w:rPr>
          <w:rFonts w:ascii="Times New Roman" w:hAnsi="Times New Roman" w:cs="Times New Roman"/>
          <w:b/>
          <w:bCs/>
          <w:sz w:val="28"/>
          <w:szCs w:val="28"/>
        </w:rPr>
        <w:t>ng phương pháp nhóm h</w:t>
      </w:r>
      <w:r>
        <w:rPr>
          <w:rFonts w:ascii="Times New Roman" w:hAnsi="Times New Roman" w:cs="Times New Roman"/>
          <w:b/>
          <w:bCs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sz w:val="28"/>
          <w:szCs w:val="28"/>
        </w:rPr>
        <w:t>ng t</w:t>
      </w:r>
      <w:r>
        <w:rPr>
          <w:rFonts w:ascii="Times New Roman" w:hAnsi="Times New Roman" w:cs="Times New Roman"/>
          <w:b/>
          <w:bCs/>
          <w:sz w:val="28"/>
          <w:szCs w:val="28"/>
        </w:rPr>
        <w:t>ử</w:t>
      </w:r>
    </w:p>
    <w:p w14:paraId="6D8A2A7C" w14:textId="77777777" w:rsidR="00CA0F4D" w:rsidRDefault="003E4FB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, ay + by + ax + bx                                            d,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+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-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- 5</w:t>
      </w:r>
    </w:p>
    <w:p w14:paraId="688CCDBB" w14:textId="77777777" w:rsidR="00CA0F4D" w:rsidRDefault="003E4FB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= (ay + by )+( ax + bx)                                       = (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+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>) - (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+ 5)</w:t>
      </w:r>
    </w:p>
    <w:p w14:paraId="7CBD7458" w14:textId="77777777" w:rsidR="00CA0F4D" w:rsidRDefault="003E4FB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= y.(a + b) + x. (a + b)                                        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(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+ 1) - 5(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>+ 1)</w:t>
      </w:r>
    </w:p>
    <w:p w14:paraId="0B254603" w14:textId="77777777" w:rsidR="00CA0F4D" w:rsidRDefault="003E4FB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= (a + b)(y + x)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(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+ 1)(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- 5)</w:t>
      </w:r>
    </w:p>
    <w:p w14:paraId="2FFBA640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b, 3xy - 6y + 2ax - 4a                                         e,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xy - ax + ay</w:t>
      </w:r>
    </w:p>
    <w:p w14:paraId="6425B1D3" w14:textId="77777777" w:rsidR="00CA0F4D" w:rsidRDefault="003E4FBA">
      <w:pPr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 =(</w:t>
      </w:r>
      <w:r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3xy - 6y) +( 2ax - 4a)                                      = (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xy) - (ax - ay)</w:t>
      </w:r>
    </w:p>
    <w:p w14:paraId="1523DDEC" w14:textId="77777777" w:rsidR="00CA0F4D" w:rsidRDefault="003E4FB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= 3y(x - 2)  + 2a(x- 2)                                          =  x(x - y) - a(x-y)</w:t>
      </w:r>
    </w:p>
    <w:p w14:paraId="1C055A4A" w14:textId="77777777" w:rsidR="00CA0F4D" w:rsidRDefault="003E4FB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=(x - 2)(3y +2a)                                                  =  (x - y)(x - a)</w:t>
      </w:r>
    </w:p>
    <w:p w14:paraId="14657B2A" w14:textId="77777777" w:rsidR="00CA0F4D" w:rsidRDefault="003E4F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,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ax + bx - ab                            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f,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b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>b +2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</w:p>
    <w:p w14:paraId="1432A92A" w14:textId="77777777" w:rsidR="00CA0F4D" w:rsidRDefault="003E4F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=(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ax )+ ( bx - ab)                                     = (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b</m:t>
        </m:r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)- (b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2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76907EDB" w14:textId="77777777" w:rsidR="00CA0F4D" w:rsidRDefault="003E4F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x.(x- a) + b.(x - a)                                          =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2- b) -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>(2- b)</w:t>
      </w:r>
    </w:p>
    <w:p w14:paraId="205F8628" w14:textId="77777777" w:rsidR="00CA0F4D" w:rsidRDefault="003E4F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= (x- a)(x+ b)                                                   =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2- b)(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0BAA63E8" w14:textId="77777777" w:rsidR="00CA0F4D" w:rsidRDefault="003E4F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                               =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(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- b)(a- c)(a + c)</w:t>
      </w:r>
    </w:p>
    <w:p w14:paraId="22C777AD" w14:textId="77777777" w:rsidR="00CA0F4D" w:rsidRDefault="003E4FBA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ài 12 ( Trang 34) : Tìm x bi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>t</w:t>
      </w:r>
    </w:p>
    <w:p w14:paraId="5946EAC2" w14:textId="77777777" w:rsidR="00CA0F4D" w:rsidRDefault="003E4FB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a ,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3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x = 0</w:t>
      </w:r>
    </w:p>
    <w:p w14:paraId="10A8F630" w14:textId="77777777" w:rsidR="00CA0F4D" w:rsidRDefault="003E4FB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x( 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1) = 0</w:t>
      </w:r>
    </w:p>
    <w:p w14:paraId="3CF93D85" w14:textId="77777777" w:rsidR="00CA0F4D" w:rsidRDefault="003E4FB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x(x- 1)(x+ 1) = 0</w:t>
      </w:r>
    </w:p>
    <w:p w14:paraId="40B9E5FE" w14:textId="77777777" w:rsidR="00CA0F4D" w:rsidRDefault="003E4FB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Suy ra x = 0  ho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ặ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c x - 1 = 0  ho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ặ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c x + 1 = 0</w:t>
      </w:r>
    </w:p>
    <w:p w14:paraId="36B91079" w14:textId="77777777" w:rsidR="00CA0F4D" w:rsidRDefault="003E4FB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           x = 0  ho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ặ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c x = 1    ho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ặ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c x = - 1</w:t>
      </w:r>
    </w:p>
    <w:p w14:paraId="74B9CB92" w14:textId="77777777" w:rsidR="00CA0F4D" w:rsidRDefault="003E4FB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 xml:space="preserve">b, 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sup>
        </m:sSup>
      </m:oMath>
      <w:r>
        <w:rPr>
          <w:rFonts w:ascii="Times New Roman" w:hAnsi="Times New Roman" w:cs="Times New Roman"/>
          <w:sz w:val="32"/>
          <w:szCs w:val="32"/>
        </w:rPr>
        <w:t xml:space="preserve"> - 2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sz w:val="32"/>
          <w:szCs w:val="32"/>
        </w:rPr>
        <w:t xml:space="preserve"> - 9x + 18 = 0</w:t>
      </w:r>
    </w:p>
    <w:p w14:paraId="16C3832C" w14:textId="77777777" w:rsidR="00CA0F4D" w:rsidRDefault="003E4FB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( 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sup>
        </m:sSup>
      </m:oMath>
      <w:r>
        <w:rPr>
          <w:rFonts w:ascii="Times New Roman" w:hAnsi="Times New Roman" w:cs="Times New Roman"/>
          <w:sz w:val="32"/>
          <w:szCs w:val="32"/>
        </w:rPr>
        <w:t xml:space="preserve"> - 2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sz w:val="32"/>
          <w:szCs w:val="32"/>
        </w:rPr>
        <w:t xml:space="preserve">) - ( 9x - 18) = </w:t>
      </w:r>
      <w:r>
        <w:rPr>
          <w:rFonts w:ascii="Times New Roman" w:hAnsi="Times New Roman" w:cs="Times New Roman"/>
          <w:sz w:val="32"/>
          <w:szCs w:val="32"/>
        </w:rPr>
        <w:t>0</w:t>
      </w:r>
    </w:p>
    <w:p w14:paraId="658BEE72" w14:textId="77777777" w:rsidR="00CA0F4D" w:rsidRDefault="003E4FB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sz w:val="32"/>
          <w:szCs w:val="32"/>
        </w:rPr>
        <w:t>( x - 2) - 9( x - 2) = 0</w:t>
      </w:r>
    </w:p>
    <w:p w14:paraId="444785D9" w14:textId="77777777" w:rsidR="00CA0F4D" w:rsidRDefault="003E4FBA">
      <w:pPr>
        <w:ind w:firstLine="28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( x - 2)( 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</m:oMath>
      <w:r>
        <w:rPr>
          <w:rFonts w:ascii="Times New Roman" w:hAnsi="Times New Roman" w:cs="Times New Roman"/>
          <w:sz w:val="32"/>
          <w:szCs w:val="32"/>
        </w:rPr>
        <w:t xml:space="preserve"> - 9) = 0</w:t>
      </w:r>
    </w:p>
    <w:p w14:paraId="06E6A808" w14:textId="77777777" w:rsidR="00CA0F4D" w:rsidRDefault="003E4FBA">
      <w:pPr>
        <w:ind w:firstLine="289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( x - 2)( x - 3)( x + 3) = 0</w:t>
      </w:r>
    </w:p>
    <w:p w14:paraId="59C8F859" w14:textId="77777777" w:rsidR="00CA0F4D" w:rsidRDefault="003E4FB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    </w:t>
      </w:r>
      <w:r>
        <w:rPr>
          <w:rFonts w:ascii="Times New Roman" w:hAnsi="Times New Roman" w:cs="Times New Roman"/>
          <w:sz w:val="32"/>
          <w:szCs w:val="32"/>
        </w:rPr>
        <w:t xml:space="preserve"> Suy ra x - 2 = 0  ho</w:t>
      </w:r>
      <w:r>
        <w:rPr>
          <w:rFonts w:ascii="Times New Roman" w:hAnsi="Times New Roman" w:cs="Times New Roman"/>
          <w:sz w:val="32"/>
          <w:szCs w:val="32"/>
        </w:rPr>
        <w:t>ặ</w:t>
      </w:r>
      <w:r>
        <w:rPr>
          <w:rFonts w:ascii="Times New Roman" w:hAnsi="Times New Roman" w:cs="Times New Roman"/>
          <w:sz w:val="32"/>
          <w:szCs w:val="32"/>
        </w:rPr>
        <w:t>c x - 3 = 0  ho</w:t>
      </w:r>
      <w:r>
        <w:rPr>
          <w:rFonts w:ascii="Times New Roman" w:hAnsi="Times New Roman" w:cs="Times New Roman"/>
          <w:sz w:val="32"/>
          <w:szCs w:val="32"/>
        </w:rPr>
        <w:t>ặ</w:t>
      </w:r>
      <w:r>
        <w:rPr>
          <w:rFonts w:ascii="Times New Roman" w:hAnsi="Times New Roman" w:cs="Times New Roman"/>
          <w:sz w:val="32"/>
          <w:szCs w:val="32"/>
        </w:rPr>
        <w:t>c x + 3 = 0</w:t>
      </w:r>
    </w:p>
    <w:p w14:paraId="0DEC4614" w14:textId="77777777" w:rsidR="00CA0F4D" w:rsidRDefault="003E4FB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x = 2  ho</w:t>
      </w:r>
      <w:r>
        <w:rPr>
          <w:rFonts w:ascii="Times New Roman" w:hAnsi="Times New Roman" w:cs="Times New Roman"/>
          <w:sz w:val="32"/>
          <w:szCs w:val="32"/>
        </w:rPr>
        <w:t>ặ</w:t>
      </w:r>
      <w:r>
        <w:rPr>
          <w:rFonts w:ascii="Times New Roman" w:hAnsi="Times New Roman" w:cs="Times New Roman"/>
          <w:sz w:val="32"/>
          <w:szCs w:val="32"/>
        </w:rPr>
        <w:t>c x = 3    ho</w:t>
      </w:r>
      <w:r>
        <w:rPr>
          <w:rFonts w:ascii="Times New Roman" w:hAnsi="Times New Roman" w:cs="Times New Roman"/>
          <w:sz w:val="32"/>
          <w:szCs w:val="32"/>
        </w:rPr>
        <w:t>ặ</w:t>
      </w:r>
      <w:r>
        <w:rPr>
          <w:rFonts w:ascii="Times New Roman" w:hAnsi="Times New Roman" w:cs="Times New Roman"/>
          <w:sz w:val="32"/>
          <w:szCs w:val="32"/>
        </w:rPr>
        <w:t xml:space="preserve">c x = - 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>3</w:t>
      </w:r>
    </w:p>
    <w:p w14:paraId="3C491547" w14:textId="77777777" w:rsidR="00CA0F4D" w:rsidRDefault="003E4FBA">
      <w:pPr>
        <w:jc w:val="both"/>
        <w:rPr>
          <w:rFonts w:hAnsi="Cambria Math" w:cs="Times New Roman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c, (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+4)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hAnsi="Cambria Math" w:cs="Times New Roman"/>
          <w:color w:val="000000" w:themeColor="text1"/>
          <w:sz w:val="32"/>
          <w:szCs w:val="32"/>
        </w:rPr>
        <w:t xml:space="preserve"> - 16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</m:oMath>
      <w:r>
        <w:rPr>
          <w:rFonts w:hAnsi="Cambria Math" w:cs="Times New Roman"/>
          <w:sz w:val="32"/>
          <w:szCs w:val="32"/>
        </w:rPr>
        <w:t xml:space="preserve"> = 0</w:t>
      </w:r>
    </w:p>
    <w:p w14:paraId="5AC21E7B" w14:textId="77777777" w:rsidR="00CA0F4D" w:rsidRDefault="003E4FBA">
      <w:pPr>
        <w:jc w:val="both"/>
        <w:rPr>
          <w:rFonts w:hAnsi="Cambria Math" w:cs="Times New Roman"/>
          <w:sz w:val="32"/>
          <w:szCs w:val="32"/>
        </w:rPr>
      </w:pPr>
      <w:r>
        <w:rPr>
          <w:rFonts w:hAnsi="Cambria Math" w:cs="Times New Roman"/>
          <w:sz w:val="32"/>
          <w:szCs w:val="32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(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+4)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</m:oMath>
      <w:r>
        <w:rPr>
          <w:rFonts w:hAnsi="Cambria Math" w:cs="Times New Roman"/>
          <w:color w:val="000000" w:themeColor="text1"/>
          <w:sz w:val="32"/>
          <w:szCs w:val="32"/>
        </w:rPr>
        <w:t xml:space="preserve"> - (4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</w:rPr>
              <m:t>)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</m:oMath>
      <w:r>
        <w:rPr>
          <w:rFonts w:hAnsi="Cambria Math" w:cs="Times New Roman"/>
          <w:sz w:val="32"/>
          <w:szCs w:val="32"/>
        </w:rPr>
        <w:t xml:space="preserve"> = 0</w:t>
      </w:r>
    </w:p>
    <w:p w14:paraId="64183EC8" w14:textId="77777777" w:rsidR="00CA0F4D" w:rsidRDefault="003E4FBA">
      <w:pPr>
        <w:jc w:val="both"/>
        <w:rPr>
          <w:rFonts w:ascii="Times New Roman" w:hAnsi="Times New Roman" w:cs="Times New Roman"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 xml:space="preserve">      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(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32"/>
            <w:szCs w:val="32"/>
          </w:rPr>
          <m:t>+4</m:t>
        </m:r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- 4x)(</w:t>
      </w: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32"/>
            <w:szCs w:val="32"/>
          </w:rPr>
          <m:t>+4</m:t>
        </m:r>
      </m:oMath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+ 4x) = 0</w:t>
      </w:r>
    </w:p>
    <w:p w14:paraId="112D604A" w14:textId="77777777" w:rsidR="00CA0F4D" w:rsidRDefault="003E4FBA">
      <w:pPr>
        <w:jc w:val="both"/>
        <w:rPr>
          <w:rFonts w:hAnsi="Cambria Math" w:cs="Times New Roman"/>
          <w:sz w:val="32"/>
          <w:szCs w:val="32"/>
        </w:rPr>
      </w:pPr>
      <w:r>
        <w:rPr>
          <w:rFonts w:ascii="Times New Roman" w:hAnsi="Times New Roman" w:cs="Times New Roman"/>
          <w:color w:val="000000" w:themeColor="text1"/>
          <w:sz w:val="32"/>
          <w:szCs w:val="32"/>
        </w:rPr>
        <w:t xml:space="preserve">      </w:t>
      </w:r>
      <w:r>
        <w:rPr>
          <w:rFonts w:hAnsi="Cambria Math" w:cs="Times New Roman"/>
          <w:color w:val="000000" w:themeColor="text1"/>
          <w:sz w:val="32"/>
          <w:szCs w:val="32"/>
        </w:rPr>
        <w:t>(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</w:rPr>
              <m:t xml:space="preserve"> - 2)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</m:oMath>
      <w:r>
        <w:rPr>
          <w:rFonts w:hAnsi="Cambria Math" w:cs="Times New Roman"/>
          <w:color w:val="000000" w:themeColor="text1"/>
          <w:sz w:val="32"/>
          <w:szCs w:val="32"/>
        </w:rPr>
        <w:t>(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</w:rPr>
              <m:t xml:space="preserve"> + 2)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</m:oMath>
      <w:r>
        <w:rPr>
          <w:rFonts w:hAnsi="Cambria Math" w:cs="Times New Roman"/>
          <w:sz w:val="32"/>
          <w:szCs w:val="32"/>
        </w:rPr>
        <w:t xml:space="preserve"> = 0</w:t>
      </w:r>
    </w:p>
    <w:p w14:paraId="14D3C45D" w14:textId="77777777" w:rsidR="00CA0F4D" w:rsidRDefault="003E4FB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hAnsi="Cambria Math" w:cs="Times New Roman"/>
          <w:sz w:val="32"/>
          <w:szCs w:val="32"/>
        </w:rPr>
        <w:t xml:space="preserve">     </w:t>
      </w:r>
      <w:r>
        <w:rPr>
          <w:rFonts w:ascii="Times New Roman" w:hAnsi="Times New Roman" w:cs="Times New Roman"/>
          <w:sz w:val="32"/>
          <w:szCs w:val="32"/>
        </w:rPr>
        <w:t xml:space="preserve"> Suy ra x - 2 = 0  ho</w:t>
      </w:r>
      <w:r>
        <w:rPr>
          <w:rFonts w:ascii="Times New Roman" w:hAnsi="Times New Roman" w:cs="Times New Roman"/>
          <w:sz w:val="32"/>
          <w:szCs w:val="32"/>
        </w:rPr>
        <w:t>ặ</w:t>
      </w:r>
      <w:r>
        <w:rPr>
          <w:rFonts w:ascii="Times New Roman" w:hAnsi="Times New Roman" w:cs="Times New Roman"/>
          <w:sz w:val="32"/>
          <w:szCs w:val="32"/>
        </w:rPr>
        <w:t xml:space="preserve">c x + 2 = 0 </w:t>
      </w:r>
    </w:p>
    <w:p w14:paraId="1B20D038" w14:textId="77777777" w:rsidR="00CA0F4D" w:rsidRDefault="003E4FBA">
      <w:pPr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x = 2  ho</w:t>
      </w:r>
      <w:r>
        <w:rPr>
          <w:rFonts w:ascii="Times New Roman" w:hAnsi="Times New Roman" w:cs="Times New Roman"/>
          <w:sz w:val="32"/>
          <w:szCs w:val="32"/>
        </w:rPr>
        <w:t>ặ</w:t>
      </w:r>
      <w:r>
        <w:rPr>
          <w:rFonts w:ascii="Times New Roman" w:hAnsi="Times New Roman" w:cs="Times New Roman"/>
          <w:sz w:val="32"/>
          <w:szCs w:val="32"/>
        </w:rPr>
        <w:t xml:space="preserve">c x = - 2 </w:t>
      </w:r>
    </w:p>
    <w:p w14:paraId="54E0C32B" w14:textId="77777777" w:rsidR="00CA0F4D" w:rsidRDefault="003E4FBA">
      <w:pPr>
        <w:jc w:val="both"/>
        <w:rPr>
          <w:rFonts w:ascii="Times New Roman" w:hAnsi="Times New Roman" w:cs="Times New Roman"/>
          <w:b/>
          <w:bCs/>
          <w:color w:val="00B05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II, BÀI T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P V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Ề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 xml:space="preserve"> NHÀ   </w:t>
      </w:r>
    </w:p>
    <w:p w14:paraId="4DAC25C2" w14:textId="77777777" w:rsidR="00CA0F4D" w:rsidRDefault="003E4FBA">
      <w:pPr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 - Làm bài t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p 1, 2 ,4 ( Trang 35)</w:t>
      </w:r>
    </w:p>
    <w:p w14:paraId="603154D9" w14:textId="77777777" w:rsidR="00CA0F4D" w:rsidRDefault="003E4FBA">
      <w:pPr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 - Đ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ọ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c trư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ớ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c bài : Phân tích đa th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c thành  nhân t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ử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b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ằ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ng cách ph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i h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ợ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p nhi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ề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u phương pháp ( Trang 29 - 30 )</w:t>
      </w:r>
    </w:p>
    <w:p w14:paraId="5F90ECB6" w14:textId="77777777" w:rsidR="00CA0F4D" w:rsidRDefault="00CA0F4D">
      <w:pPr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</w:p>
    <w:p w14:paraId="55D5E0D3" w14:textId="77777777" w:rsidR="00CA0F4D" w:rsidRDefault="003E4FBA">
      <w:pPr>
        <w:ind w:firstLineChars="800" w:firstLine="3534"/>
        <w:jc w:val="both"/>
        <w:rPr>
          <w:rFonts w:ascii="Times New Roman" w:eastAsiaTheme="minorEastAsia" w:hAnsi="Times New Roman" w:cs="Times New Roman"/>
          <w:b/>
          <w:color w:val="FF0000"/>
          <w:sz w:val="44"/>
          <w:szCs w:val="44"/>
        </w:rPr>
      </w:pPr>
      <w:r>
        <w:rPr>
          <w:rFonts w:ascii="Times New Roman" w:eastAsiaTheme="minorEastAsia" w:hAnsi="Times New Roman" w:cs="Times New Roman"/>
          <w:b/>
          <w:color w:val="FF0000"/>
          <w:sz w:val="44"/>
          <w:szCs w:val="44"/>
        </w:rPr>
        <w:t>PH</w:t>
      </w:r>
      <w:r>
        <w:rPr>
          <w:rFonts w:ascii="Times New Roman" w:eastAsiaTheme="minorEastAsia" w:hAnsi="Times New Roman" w:cs="Times New Roman"/>
          <w:b/>
          <w:color w:val="FF0000"/>
          <w:sz w:val="44"/>
          <w:szCs w:val="44"/>
        </w:rPr>
        <w:t>Ầ</w:t>
      </w:r>
      <w:r>
        <w:rPr>
          <w:rFonts w:ascii="Times New Roman" w:eastAsiaTheme="minorEastAsia" w:hAnsi="Times New Roman" w:cs="Times New Roman"/>
          <w:b/>
          <w:color w:val="FF0000"/>
          <w:sz w:val="44"/>
          <w:szCs w:val="44"/>
        </w:rPr>
        <w:t>N HÌNH H</w:t>
      </w:r>
      <w:r>
        <w:rPr>
          <w:rFonts w:ascii="Times New Roman" w:eastAsiaTheme="minorEastAsia" w:hAnsi="Times New Roman" w:cs="Times New Roman"/>
          <w:b/>
          <w:color w:val="FF0000"/>
          <w:sz w:val="44"/>
          <w:szCs w:val="44"/>
        </w:rPr>
        <w:t>Ọ</w:t>
      </w:r>
      <w:r>
        <w:rPr>
          <w:rFonts w:ascii="Times New Roman" w:eastAsiaTheme="minorEastAsia" w:hAnsi="Times New Roman" w:cs="Times New Roman"/>
          <w:b/>
          <w:color w:val="FF0000"/>
          <w:sz w:val="44"/>
          <w:szCs w:val="44"/>
        </w:rPr>
        <w:t>C</w:t>
      </w:r>
    </w:p>
    <w:p w14:paraId="091EEF46" w14:textId="77777777" w:rsidR="00CA0F4D" w:rsidRDefault="003E4FBA">
      <w:pPr>
        <w:jc w:val="center"/>
        <w:rPr>
          <w:rFonts w:ascii="Times New Roman" w:hAnsi="Times New Roman" w:cs="Times New Roman"/>
          <w:b/>
          <w:bCs/>
          <w:color w:val="00B050"/>
          <w:sz w:val="40"/>
          <w:szCs w:val="40"/>
        </w:rPr>
      </w:pPr>
      <w:r>
        <w:rPr>
          <w:b/>
          <w:bCs/>
          <w:sz w:val="36"/>
          <w:szCs w:val="36"/>
        </w:rPr>
        <w:t xml:space="preserve"> </w:t>
      </w:r>
      <w:r>
        <w:rPr>
          <w:rFonts w:ascii="Times New Roman" w:hAnsi="Times New Roman" w:cs="Times New Roman"/>
          <w:b/>
          <w:bCs/>
          <w:color w:val="00B050"/>
          <w:sz w:val="40"/>
          <w:szCs w:val="40"/>
        </w:rPr>
        <w:t>BÀI 2 - TI</w:t>
      </w:r>
      <w:r>
        <w:rPr>
          <w:rFonts w:ascii="Times New Roman" w:hAnsi="Times New Roman" w:cs="Times New Roman"/>
          <w:b/>
          <w:bCs/>
          <w:color w:val="00B050"/>
          <w:sz w:val="40"/>
          <w:szCs w:val="40"/>
        </w:rPr>
        <w:t>Ế</w:t>
      </w:r>
      <w:r>
        <w:rPr>
          <w:rFonts w:ascii="Times New Roman" w:hAnsi="Times New Roman" w:cs="Times New Roman"/>
          <w:b/>
          <w:bCs/>
          <w:color w:val="00B050"/>
          <w:sz w:val="40"/>
          <w:szCs w:val="40"/>
        </w:rPr>
        <w:t xml:space="preserve">T 12 : </w:t>
      </w:r>
      <w:r>
        <w:rPr>
          <w:rFonts w:ascii="Times New Roman" w:hAnsi="Times New Roman" w:cs="Times New Roman"/>
          <w:b/>
          <w:bCs/>
          <w:color w:val="00B050"/>
          <w:sz w:val="40"/>
          <w:szCs w:val="40"/>
        </w:rPr>
        <w:t>HÌNH BÌNH HÀNH</w:t>
      </w:r>
    </w:p>
    <w:p w14:paraId="02CE0422" w14:textId="77777777" w:rsidR="00CA0F4D" w:rsidRDefault="003E4FB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</w:pPr>
      <w:r>
        <w:rPr>
          <w:rFonts w:ascii="Cambria Math" w:hAnsi="Cambria Math" w:cs="Times New Roman"/>
          <w:noProof/>
          <w:color w:val="70AD47" w:themeColor="accent6"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7CF2C0E6" wp14:editId="07DF3404">
            <wp:simplePos x="0" y="0"/>
            <wp:positionH relativeFrom="column">
              <wp:posOffset>5010150</wp:posOffset>
            </wp:positionH>
            <wp:positionV relativeFrom="paragraph">
              <wp:posOffset>193040</wp:posOffset>
            </wp:positionV>
            <wp:extent cx="1742440" cy="1310640"/>
            <wp:effectExtent l="0" t="0" r="10160" b="381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244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K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I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N TH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C C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Ầ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N N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Ắ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M V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Ữ</w:t>
      </w:r>
      <w:r>
        <w:rPr>
          <w:rFonts w:ascii="Times New Roman" w:hAnsi="Times New Roman" w:cs="Times New Roman"/>
          <w:b/>
          <w:bCs/>
          <w:color w:val="70AD47" w:themeColor="accent6"/>
          <w:sz w:val="28"/>
          <w:szCs w:val="28"/>
        </w:rPr>
        <w:t>NG</w:t>
      </w:r>
    </w:p>
    <w:p w14:paraId="34814C91" w14:textId="77777777" w:rsidR="00CA0F4D" w:rsidRDefault="003E4FB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Đ</w:t>
      </w:r>
      <w:r>
        <w:rPr>
          <w:rFonts w:ascii="Times New Roman" w:hAnsi="Times New Roman" w:cs="Times New Roman"/>
          <w:b/>
          <w:bCs/>
          <w:sz w:val="28"/>
          <w:szCs w:val="28"/>
        </w:rPr>
        <w:t>ị</w:t>
      </w:r>
      <w:r>
        <w:rPr>
          <w:rFonts w:ascii="Times New Roman" w:hAnsi="Times New Roman" w:cs="Times New Roman"/>
          <w:b/>
          <w:bCs/>
          <w:sz w:val="28"/>
          <w:szCs w:val="28"/>
        </w:rPr>
        <w:t>nh nghĩa:</w:t>
      </w:r>
    </w:p>
    <w:p w14:paraId="5F6323B4" w14:textId="77777777" w:rsidR="00CA0F4D" w:rsidRDefault="003E4FBA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Hình bình hành là 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t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 xml:space="preserve"> giác có các c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ạ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nh đ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ố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i song song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95D96BD" w14:textId="77777777" w:rsidR="00CA0F4D" w:rsidRDefault="003E4FBA">
      <w:pPr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CD là 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hình bình hành </w:t>
      </w:r>
      <w:r>
        <w:rPr>
          <w:rFonts w:ascii="Times New Roman" w:hAnsi="Times New Roman" w:cs="Times New Roman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color w:val="FF0000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color w:val="FF0000"/>
                    <w:sz w:val="28"/>
                    <w:szCs w:val="28"/>
                  </w:rPr>
                  <m:t>AB</m:t>
                </m:r>
                <m:r>
                  <w:rPr>
                    <w:rFonts w:ascii="Cambria Math" w:hAnsi="Cambria Math" w:cs="Times New Roman"/>
                    <w:color w:val="FF0000"/>
                    <w:sz w:val="28"/>
                    <w:szCs w:val="28"/>
                  </w:rPr>
                  <m:t>//</m:t>
                </m:r>
                <m:r>
                  <w:rPr>
                    <w:rFonts w:ascii="Cambria Math" w:hAnsi="Cambria Math" w:cs="Times New Roman"/>
                    <w:color w:val="FF0000"/>
                    <w:sz w:val="28"/>
                    <w:szCs w:val="28"/>
                  </w:rPr>
                  <m:t>CD</m:t>
                </m:r>
              </m:e>
              <m:e>
                <m:r>
                  <w:rPr>
                    <w:rFonts w:ascii="Cambria Math" w:hAnsi="Cambria Math" w:cs="Times New Roman"/>
                    <w:color w:val="FF0000"/>
                    <w:sz w:val="28"/>
                    <w:szCs w:val="28"/>
                  </w:rPr>
                  <m:t>AD</m:t>
                </m:r>
                <m:r>
                  <w:rPr>
                    <w:rFonts w:ascii="Cambria Math" w:hAnsi="Cambria Math" w:cs="Times New Roman"/>
                    <w:color w:val="FF0000"/>
                    <w:sz w:val="28"/>
                    <w:szCs w:val="28"/>
                  </w:rPr>
                  <m:t>//</m:t>
                </m:r>
                <m:r>
                  <w:rPr>
                    <w:rFonts w:ascii="Cambria Math" w:hAnsi="Cambria Math" w:cs="Times New Roman"/>
                    <w:color w:val="FF0000"/>
                    <w:sz w:val="28"/>
                    <w:szCs w:val="28"/>
                  </w:rPr>
                  <m:t>BC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</w:p>
    <w:p w14:paraId="166CD583" w14:textId="77777777" w:rsidR="00CA0F4D" w:rsidRDefault="003E4FB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Tính ch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t:</w:t>
      </w:r>
    </w:p>
    <w:p w14:paraId="6847B803" w14:textId="77777777" w:rsidR="00CA0F4D" w:rsidRDefault="003E4FB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0070C0"/>
          <w:sz w:val="28"/>
          <w:szCs w:val="28"/>
          <w:u w:val="single"/>
        </w:rPr>
      </w:pPr>
      <w:r>
        <w:rPr>
          <w:rFonts w:ascii="Times New Roman" w:hAnsi="Times New Roman" w:cs="Times New Roman"/>
          <w:color w:val="0070C0"/>
          <w:sz w:val="28"/>
          <w:szCs w:val="28"/>
        </w:rPr>
        <w:t>Các c</w:t>
      </w:r>
      <w:r>
        <w:rPr>
          <w:rFonts w:ascii="Times New Roman" w:hAnsi="Times New Roman" w:cs="Times New Roman"/>
          <w:color w:val="0070C0"/>
          <w:sz w:val="28"/>
          <w:szCs w:val="28"/>
        </w:rPr>
        <w:t>ạ</w:t>
      </w:r>
      <w:r>
        <w:rPr>
          <w:rFonts w:ascii="Times New Roman" w:hAnsi="Times New Roman" w:cs="Times New Roman"/>
          <w:color w:val="0070C0"/>
          <w:sz w:val="28"/>
          <w:szCs w:val="28"/>
        </w:rPr>
        <w:t>nh đ</w:t>
      </w:r>
      <w:r>
        <w:rPr>
          <w:rFonts w:ascii="Times New Roman" w:hAnsi="Times New Roman" w:cs="Times New Roman"/>
          <w:color w:val="0070C0"/>
          <w:sz w:val="28"/>
          <w:szCs w:val="28"/>
        </w:rPr>
        <w:t>ố</w:t>
      </w:r>
      <w:r>
        <w:rPr>
          <w:rFonts w:ascii="Times New Roman" w:hAnsi="Times New Roman" w:cs="Times New Roman"/>
          <w:color w:val="0070C0"/>
          <w:sz w:val="28"/>
          <w:szCs w:val="28"/>
        </w:rPr>
        <w:t>i b</w:t>
      </w:r>
      <w:r>
        <w:rPr>
          <w:rFonts w:ascii="Times New Roman" w:hAnsi="Times New Roman" w:cs="Times New Roman"/>
          <w:color w:val="0070C0"/>
          <w:sz w:val="28"/>
          <w:szCs w:val="28"/>
        </w:rPr>
        <w:t>ằ</w:t>
      </w:r>
      <w:r>
        <w:rPr>
          <w:rFonts w:ascii="Times New Roman" w:hAnsi="Times New Roman" w:cs="Times New Roman"/>
          <w:color w:val="0070C0"/>
          <w:sz w:val="28"/>
          <w:szCs w:val="28"/>
        </w:rPr>
        <w:t>ng nhau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và song song</w:t>
      </w:r>
    </w:p>
    <w:p w14:paraId="226B387D" w14:textId="77777777" w:rsidR="00CA0F4D" w:rsidRDefault="003E4FB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0070C0"/>
          <w:sz w:val="28"/>
          <w:szCs w:val="28"/>
          <w:u w:val="single"/>
        </w:rPr>
      </w:pPr>
      <w:r>
        <w:rPr>
          <w:rFonts w:ascii="Times New Roman" w:hAnsi="Times New Roman" w:cs="Times New Roman"/>
          <w:color w:val="0070C0"/>
          <w:sz w:val="28"/>
          <w:szCs w:val="28"/>
        </w:rPr>
        <w:t>Các góc đ</w:t>
      </w:r>
      <w:r>
        <w:rPr>
          <w:rFonts w:ascii="Times New Roman" w:hAnsi="Times New Roman" w:cs="Times New Roman"/>
          <w:color w:val="0070C0"/>
          <w:sz w:val="28"/>
          <w:szCs w:val="28"/>
        </w:rPr>
        <w:t>ố</w:t>
      </w:r>
      <w:r>
        <w:rPr>
          <w:rFonts w:ascii="Times New Roman" w:hAnsi="Times New Roman" w:cs="Times New Roman"/>
          <w:color w:val="0070C0"/>
          <w:sz w:val="28"/>
          <w:szCs w:val="28"/>
        </w:rPr>
        <w:t>i b</w:t>
      </w:r>
      <w:r>
        <w:rPr>
          <w:rFonts w:ascii="Times New Roman" w:hAnsi="Times New Roman" w:cs="Times New Roman"/>
          <w:color w:val="0070C0"/>
          <w:sz w:val="28"/>
          <w:szCs w:val="28"/>
        </w:rPr>
        <w:t>ằ</w:t>
      </w:r>
      <w:r>
        <w:rPr>
          <w:rFonts w:ascii="Times New Roman" w:hAnsi="Times New Roman" w:cs="Times New Roman"/>
          <w:color w:val="0070C0"/>
          <w:sz w:val="28"/>
          <w:szCs w:val="28"/>
        </w:rPr>
        <w:t>ng nhau</w:t>
      </w:r>
    </w:p>
    <w:p w14:paraId="0662CE62" w14:textId="77777777" w:rsidR="00CA0F4D" w:rsidRDefault="003E4FB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0070C0"/>
          <w:sz w:val="28"/>
          <w:szCs w:val="28"/>
          <w:u w:val="single"/>
        </w:rPr>
      </w:pPr>
      <w:r>
        <w:rPr>
          <w:rFonts w:ascii="Times New Roman" w:hAnsi="Times New Roman" w:cs="Times New Roman"/>
          <w:color w:val="0070C0"/>
          <w:sz w:val="28"/>
          <w:szCs w:val="28"/>
        </w:rPr>
        <w:t>Hai đư</w:t>
      </w:r>
      <w:r>
        <w:rPr>
          <w:rFonts w:ascii="Times New Roman" w:hAnsi="Times New Roman" w:cs="Times New Roman"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color w:val="0070C0"/>
          <w:sz w:val="28"/>
          <w:szCs w:val="28"/>
        </w:rPr>
        <w:t>ng chéo c</w:t>
      </w:r>
      <w:r>
        <w:rPr>
          <w:rFonts w:ascii="Times New Roman" w:hAnsi="Times New Roman" w:cs="Times New Roman"/>
          <w:color w:val="0070C0"/>
          <w:sz w:val="28"/>
          <w:szCs w:val="28"/>
        </w:rPr>
        <w:t>ắ</w:t>
      </w:r>
      <w:r>
        <w:rPr>
          <w:rFonts w:ascii="Times New Roman" w:hAnsi="Times New Roman" w:cs="Times New Roman"/>
          <w:color w:val="0070C0"/>
          <w:sz w:val="28"/>
          <w:szCs w:val="28"/>
        </w:rPr>
        <w:t>t nhau t</w:t>
      </w:r>
      <w:r>
        <w:rPr>
          <w:rFonts w:ascii="Times New Roman" w:hAnsi="Times New Roman" w:cs="Times New Roman"/>
          <w:color w:val="0070C0"/>
          <w:sz w:val="28"/>
          <w:szCs w:val="28"/>
        </w:rPr>
        <w:t>ạ</w:t>
      </w:r>
      <w:r>
        <w:rPr>
          <w:rFonts w:ascii="Times New Roman" w:hAnsi="Times New Roman" w:cs="Times New Roman"/>
          <w:color w:val="0070C0"/>
          <w:sz w:val="28"/>
          <w:szCs w:val="28"/>
        </w:rPr>
        <w:t>i trung đi</w:t>
      </w:r>
      <w:r>
        <w:rPr>
          <w:rFonts w:ascii="Times New Roman" w:hAnsi="Times New Roman" w:cs="Times New Roman"/>
          <w:color w:val="0070C0"/>
          <w:sz w:val="28"/>
          <w:szCs w:val="28"/>
        </w:rPr>
        <w:t>ể</w:t>
      </w:r>
      <w:r>
        <w:rPr>
          <w:rFonts w:ascii="Times New Roman" w:hAnsi="Times New Roman" w:cs="Times New Roman"/>
          <w:color w:val="0070C0"/>
          <w:sz w:val="28"/>
          <w:szCs w:val="28"/>
        </w:rPr>
        <w:t>m m</w:t>
      </w:r>
      <w:r>
        <w:rPr>
          <w:rFonts w:ascii="Times New Roman" w:hAnsi="Times New Roman" w:cs="Times New Roman"/>
          <w:color w:val="0070C0"/>
          <w:sz w:val="28"/>
          <w:szCs w:val="28"/>
        </w:rPr>
        <w:t>ỗ</w:t>
      </w:r>
      <w:r>
        <w:rPr>
          <w:rFonts w:ascii="Times New Roman" w:hAnsi="Times New Roman" w:cs="Times New Roman"/>
          <w:color w:val="0070C0"/>
          <w:sz w:val="28"/>
          <w:szCs w:val="28"/>
        </w:rPr>
        <w:t>i đư</w:t>
      </w:r>
      <w:r>
        <w:rPr>
          <w:rFonts w:ascii="Times New Roman" w:hAnsi="Times New Roman" w:cs="Times New Roman"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color w:val="0070C0"/>
          <w:sz w:val="28"/>
          <w:szCs w:val="28"/>
        </w:rPr>
        <w:t>ng</w:t>
      </w:r>
    </w:p>
    <w:p w14:paraId="17943735" w14:textId="77777777" w:rsidR="00CA0F4D" w:rsidRDefault="003E4FBA">
      <w:pPr>
        <w:pStyle w:val="ListParagraph"/>
        <w:ind w:left="144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*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Cho hình bình hành ABCD thì luôn có :</w:t>
      </w:r>
    </w:p>
    <w:p w14:paraId="2C16A92C" w14:textId="77777777" w:rsidR="00CA0F4D" w:rsidRDefault="003E4FBA">
      <w:pPr>
        <w:pStyle w:val="ListParagraph"/>
        <w:ind w:left="144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,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: </w:t>
      </w:r>
      <w:r>
        <w:rPr>
          <w:rFonts w:ascii="Times New Roman" w:hAnsi="Times New Roman" w:cs="Times New Roman"/>
          <w:sz w:val="28"/>
          <w:szCs w:val="28"/>
        </w:rPr>
        <w:t xml:space="preserve"> AB = CD,  AD = BC ,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//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D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D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//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C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14:paraId="7C64CA4F" w14:textId="77777777" w:rsidR="00CA0F4D" w:rsidRDefault="003E4FBA">
      <w:pPr>
        <w:pStyle w:val="ListParagraph"/>
        <w:ind w:left="1440"/>
        <w:rPr>
          <w:rFonts w:hAnsi="Cambria Math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b , V</w:t>
      </w:r>
      <w:r>
        <w:rPr>
          <w:rFonts w:ascii="Times New Roman" w:eastAsiaTheme="minorEastAsia" w:hAnsi="Times New Roman" w:cs="Times New Roman"/>
          <w:sz w:val="28"/>
          <w:szCs w:val="28"/>
        </w:rPr>
        <w:t>ề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góc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: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=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</m:oMath>
      <w:r>
        <w:rPr>
          <w:rFonts w:hAnsi="Cambria Math" w:cs="Times New Roman"/>
          <w:sz w:val="28"/>
          <w:szCs w:val="28"/>
        </w:rPr>
        <w:t xml:space="preserve"> ,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</m:oMath>
      <w:r>
        <w:rPr>
          <w:rFonts w:hAnsi="Cambria Math" w:cs="Times New Roman"/>
          <w:sz w:val="28"/>
          <w:szCs w:val="28"/>
        </w:rPr>
        <w:t xml:space="preserve"> =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</m:acc>
      </m:oMath>
    </w:p>
    <w:p w14:paraId="41B223EC" w14:textId="77777777" w:rsidR="00CA0F4D" w:rsidRDefault="003E4FBA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,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éo</w:t>
      </w:r>
      <w:r>
        <w:rPr>
          <w:rFonts w:ascii="Times New Roman" w:hAnsi="Times New Roman" w:cs="Times New Roman"/>
          <w:sz w:val="28"/>
          <w:szCs w:val="28"/>
        </w:rPr>
        <w:t xml:space="preserve"> : EA = EC, ED = ED ( E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2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éo)</w:t>
      </w:r>
    </w:p>
    <w:p w14:paraId="6A18EBE0" w14:textId="77777777" w:rsidR="00CA0F4D" w:rsidRDefault="003E4FBA">
      <w:pPr>
        <w:pStyle w:val="ListParagraph"/>
        <w:ind w:left="144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14:paraId="591DD3BB" w14:textId="77777777" w:rsidR="00CA0F4D" w:rsidRDefault="003E4FBA">
      <w:pPr>
        <w:pStyle w:val="ListParagraph"/>
        <w:ind w:left="144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850813A" w14:textId="77777777" w:rsidR="00CA0F4D" w:rsidRDefault="00CA0F4D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</w:p>
    <w:p w14:paraId="737A752B" w14:textId="77777777" w:rsidR="00CA0F4D" w:rsidRDefault="003E4FB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D</w:t>
      </w:r>
      <w:r>
        <w:rPr>
          <w:rFonts w:ascii="Times New Roman" w:hAnsi="Times New Roman" w:cs="Times New Roman"/>
          <w:b/>
          <w:bCs/>
          <w:sz w:val="28"/>
          <w:szCs w:val="28"/>
        </w:rPr>
        <w:t>ấ</w:t>
      </w:r>
      <w:r>
        <w:rPr>
          <w:rFonts w:ascii="Times New Roman" w:hAnsi="Times New Roman" w:cs="Times New Roman"/>
          <w:b/>
          <w:bCs/>
          <w:sz w:val="28"/>
          <w:szCs w:val="28"/>
        </w:rPr>
        <w:t>u hi</w:t>
      </w:r>
      <w:r>
        <w:rPr>
          <w:rFonts w:ascii="Times New Roman" w:hAnsi="Times New Roman" w:cs="Times New Roman"/>
          <w:b/>
          <w:bCs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sz w:val="28"/>
          <w:szCs w:val="28"/>
        </w:rPr>
        <w:t>u nh</w:t>
      </w:r>
      <w:r>
        <w:rPr>
          <w:rFonts w:ascii="Times New Roman" w:hAnsi="Times New Roman" w:cs="Times New Roman"/>
          <w:b/>
          <w:bCs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sz w:val="28"/>
          <w:szCs w:val="28"/>
        </w:rPr>
        <w:t>n bi</w:t>
      </w:r>
      <w:r>
        <w:rPr>
          <w:rFonts w:ascii="Times New Roman" w:hAnsi="Times New Roman" w:cs="Times New Roman"/>
          <w:b/>
          <w:bCs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sz w:val="28"/>
          <w:szCs w:val="28"/>
        </w:rPr>
        <w:t>t</w:t>
      </w:r>
    </w:p>
    <w:p w14:paraId="3BEDF06D" w14:textId="77777777" w:rsidR="00CA0F4D" w:rsidRDefault="003E4FBA">
      <w:pPr>
        <w:pStyle w:val="ListParagraph"/>
        <w:ind w:left="0" w:firstLineChars="200" w:firstLine="560"/>
        <w:rPr>
          <w:rFonts w:ascii="Times New Roman" w:hAnsi="Times New Roman" w:cs="Times New Roman"/>
          <w:b/>
          <w:bCs/>
          <w:color w:val="00B050"/>
          <w:sz w:val="28"/>
          <w:szCs w:val="28"/>
          <w:u w:val="single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-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T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ứ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 giác có 2 c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ặ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p canh đ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ố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i song song</w:t>
      </w:r>
      <w:r>
        <w:rPr>
          <w:rFonts w:ascii="Times New Roman" w:hAnsi="Times New Roman" w:cs="Times New Roman"/>
          <w:color w:val="ED7D31" w:themeColor="accent2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 hình bình hành</w:t>
      </w:r>
    </w:p>
    <w:p w14:paraId="322D5E8A" w14:textId="77777777" w:rsidR="00CA0F4D" w:rsidRDefault="003E4FBA">
      <w:pPr>
        <w:pStyle w:val="ListParagraph"/>
        <w:ind w:left="0" w:firstLineChars="200" w:firstLine="562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- 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T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ứ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 giác có 2 c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ặ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p c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ạ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nh đ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ố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i 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b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ằ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ng nhau</w:t>
      </w:r>
      <w:r>
        <w:rPr>
          <w:rFonts w:ascii="Times New Roman" w:hAnsi="Times New Roman" w:cs="Times New Roman"/>
          <w:b/>
          <w:bCs/>
          <w:color w:val="ED7D31" w:themeColor="accent2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 hình bình hành</w:t>
      </w:r>
    </w:p>
    <w:p w14:paraId="11909EEA" w14:textId="77777777" w:rsidR="00CA0F4D" w:rsidRDefault="003E4FBA">
      <w:pPr>
        <w:pStyle w:val="ListParagraph"/>
        <w:ind w:left="0" w:firstLineChars="200" w:firstLine="562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- 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T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ứ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 giác có 1 c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ặ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p đ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ố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i v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ừ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a song song v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ừ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a b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ằ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ng nhau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 hình bình hành</w:t>
      </w:r>
    </w:p>
    <w:p w14:paraId="742D351F" w14:textId="77777777" w:rsidR="00CA0F4D" w:rsidRDefault="003E4FBA">
      <w:pPr>
        <w:pStyle w:val="ListParagraph"/>
        <w:ind w:left="0" w:firstLineChars="200" w:firstLine="562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- 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T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ứ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 giác có các góc đ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ố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i b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ằ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ng nhau</w:t>
      </w:r>
      <w:r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 hình bình hành</w:t>
      </w:r>
    </w:p>
    <w:p w14:paraId="055BD65C" w14:textId="77777777" w:rsidR="00CA0F4D" w:rsidRDefault="003E4FBA">
      <w:pPr>
        <w:pStyle w:val="ListParagraph"/>
        <w:ind w:left="0" w:firstLineChars="200" w:firstLine="562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- 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T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ứ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 giác có 2 đư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ờ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ng chéo c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ắ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t nhau t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ạ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i trung đi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ể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m m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ỗ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i đư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ờ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>ng</w:t>
      </w:r>
      <w:r>
        <w:rPr>
          <w:rFonts w:ascii="Times New Roman" w:hAnsi="Times New Roman" w:cs="Times New Roman"/>
          <w:b/>
          <w:bCs/>
          <w:i/>
          <w:iCs/>
          <w:color w:val="ED7D31" w:themeColor="accent2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à hình bình hành</w:t>
      </w:r>
    </w:p>
    <w:p w14:paraId="2F3B30B5" w14:textId="77777777" w:rsidR="00CA0F4D" w:rsidRDefault="003E4FBA">
      <w:pPr>
        <w:pStyle w:val="ListParagraph"/>
        <w:ind w:left="0" w:firstLineChars="200" w:firstLine="562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* T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giác ABCD n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ế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u có : </w:t>
      </w:r>
    </w:p>
    <w:p w14:paraId="0CC86CD1" w14:textId="77777777" w:rsidR="00CA0F4D" w:rsidRDefault="003E4FBA">
      <w:pPr>
        <w:pStyle w:val="ListParagraph"/>
        <w:ind w:left="0" w:firstLineChars="200" w:firstLine="56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a,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//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D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D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//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C</m:t>
                </m:r>
              </m:e>
            </m:eqAr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       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→</m:t>
        </m:r>
      </m:oMath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CD là hình bình hành</w:t>
      </w:r>
    </w:p>
    <w:p w14:paraId="00035855" w14:textId="77777777" w:rsidR="00CA0F4D" w:rsidRDefault="003E4FBA">
      <w:pPr>
        <w:pStyle w:val="ListParagraph"/>
        <w:ind w:left="0"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=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D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D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=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C</m:t>
                </m:r>
              </m:e>
            </m:eqAr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   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→</m:t>
        </m:r>
      </m:oMath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CD là hình bình hành</w:t>
      </w:r>
    </w:p>
    <w:p w14:paraId="1B607685" w14:textId="77777777" w:rsidR="00CA0F4D" w:rsidRDefault="003E4FBA">
      <w:pPr>
        <w:pStyle w:val="ListParagraph"/>
        <w:ind w:left="0"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 .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//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D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eqAr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 xml:space="preserve">c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//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C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C</m:t>
                </m:r>
              </m:e>
            </m:eqAr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→</m:t>
        </m:r>
      </m:oMath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CD là hình bình hành</w:t>
      </w:r>
    </w:p>
    <w:p w14:paraId="5EAF844A" w14:textId="77777777" w:rsidR="00CA0F4D" w:rsidRDefault="003E4FBA">
      <w:pPr>
        <w:pStyle w:val="ListParagraph"/>
        <w:ind w:left="0"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, 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=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,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=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→</m:t>
        </m:r>
      </m:oMath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CD là hình bình hành</w:t>
      </w:r>
    </w:p>
    <w:p w14:paraId="0E72E67C" w14:textId="77777777" w:rsidR="00CA0F4D" w:rsidRDefault="003E4FBA">
      <w:pPr>
        <w:pStyle w:val="ListParagraph"/>
        <w:ind w:left="0"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,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=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C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D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=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EB</m:t>
                </m:r>
              </m:e>
            </m:eqAr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      →</m:t>
        </m:r>
      </m:oMath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CD là hình bình hành</w:t>
      </w:r>
    </w:p>
    <w:p w14:paraId="6900EBE0" w14:textId="77777777" w:rsidR="00CA0F4D" w:rsidRDefault="003E4FBA">
      <w:pPr>
        <w:pStyle w:val="ListParagraph"/>
        <w:ind w:left="0"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( E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2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éo)</w:t>
      </w:r>
    </w:p>
    <w:p w14:paraId="6365DF7E" w14:textId="77777777" w:rsidR="00CA0F4D" w:rsidRDefault="003E4FBA">
      <w:pPr>
        <w:pStyle w:val="ListParagraph"/>
        <w:ind w:left="360"/>
        <w:rPr>
          <w:rFonts w:ascii="Times New Roman" w:hAnsi="Times New Roman" w:cs="Times New Roman"/>
          <w:b/>
          <w:bCs/>
          <w:color w:val="00B05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 xml:space="preserve">II, 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B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ÀI T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P V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N D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Ụ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NG</w:t>
      </w:r>
    </w:p>
    <w:p w14:paraId="563BCCEC" w14:textId="77777777" w:rsidR="00CA0F4D" w:rsidRDefault="003E4FBA">
      <w:pPr>
        <w:pStyle w:val="ListParagraph"/>
        <w:ind w:left="0" w:firstLineChars="150" w:firstLine="422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8DB25B1" wp14:editId="2A41BF89">
                <wp:simplePos x="0" y="0"/>
                <wp:positionH relativeFrom="column">
                  <wp:posOffset>6858635</wp:posOffset>
                </wp:positionH>
                <wp:positionV relativeFrom="paragraph">
                  <wp:posOffset>1250315</wp:posOffset>
                </wp:positionV>
                <wp:extent cx="351155" cy="256540"/>
                <wp:effectExtent l="8890" t="8890" r="20955" b="2032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51050" cy="256540"/>
                      </w14:xfrm>
                    </w14:contentPart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75" style="position:absolute;left:0pt;margin-left:540.05pt;margin-top:98.45pt;height:20.2pt;width:27.65pt;z-index:251663360;mso-width-relative:page;mso-height-relative:page;" coordsize="21600,21600" o:gfxdata="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">
                <v:imagedata r:id="rId10" o:title=""/>
                <o:lock v:ext="edit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Ví d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ụ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1: </w:t>
      </w:r>
      <w:r>
        <w:rPr>
          <w:rFonts w:ascii="Times New Roman" w:hAnsi="Times New Roman" w:cs="Times New Roman"/>
          <w:b/>
          <w:bCs/>
          <w:sz w:val="28"/>
          <w:szCs w:val="28"/>
        </w:rPr>
        <w:t>ch</w:t>
      </w:r>
      <w:r>
        <w:rPr>
          <w:rFonts w:ascii="Times New Roman" w:hAnsi="Times New Roman" w:cs="Times New Roman"/>
          <w:b/>
          <w:bCs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sz w:val="28"/>
          <w:szCs w:val="28"/>
        </w:rPr>
        <w:t>ng minh các t</w:t>
      </w:r>
      <w:r>
        <w:rPr>
          <w:rFonts w:ascii="Times New Roman" w:hAnsi="Times New Roman" w:cs="Times New Roman"/>
          <w:b/>
          <w:bCs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giác sau là </w:t>
      </w:r>
      <w:r>
        <w:rPr>
          <w:rFonts w:ascii="Times New Roman" w:hAnsi="Times New Roman" w:cs="Times New Roman"/>
          <w:b/>
          <w:bCs/>
          <w:sz w:val="28"/>
          <w:szCs w:val="28"/>
        </w:rPr>
        <w:t>hình bình hành</w:t>
      </w:r>
    </w:p>
    <w:p w14:paraId="4F316601" w14:textId="77777777" w:rsidR="00CA0F4D" w:rsidRDefault="003E4FB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375DA224" wp14:editId="1E2221D6">
            <wp:simplePos x="0" y="0"/>
            <wp:positionH relativeFrom="column">
              <wp:posOffset>-775335</wp:posOffset>
            </wp:positionH>
            <wp:positionV relativeFrom="paragraph">
              <wp:posOffset>58420</wp:posOffset>
            </wp:positionV>
            <wp:extent cx="7741285" cy="2047875"/>
            <wp:effectExtent l="0" t="0" r="12065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4128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Xét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CD có</w:t>
      </w:r>
    </w:p>
    <w:p w14:paraId="35232043" w14:textId="77777777" w:rsidR="00CA0F4D" w:rsidRDefault="003E4FBA">
      <w:pPr>
        <w:pStyle w:val="ListParagrap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AB=CD (gt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AD=BC(gt)</m:t>
                  </m:r>
                </m:e>
              </m:eqArr>
            </m:e>
          </m:d>
        </m:oMath>
      </m:oMathPara>
    </w:p>
    <w:p w14:paraId="1F997366" w14:textId="77777777" w:rsidR="00CA0F4D" w:rsidRDefault="003E4FBA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&gt;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ứ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giác ABCD là hình bình hành ( 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ứ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giác có 2 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ặ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p 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ạ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nh đ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ố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i 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ng nhau)</m:t>
          </m:r>
        </m:oMath>
      </m:oMathPara>
    </w:p>
    <w:p w14:paraId="5CECC75A" w14:textId="77777777" w:rsidR="00CA0F4D" w:rsidRDefault="003E4FB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Xét t</w:t>
      </w:r>
      <w:r>
        <w:rPr>
          <w:rFonts w:ascii="Times New Roman" w:eastAsiaTheme="minorEastAsia" w:hAnsi="Times New Roman" w:cs="Times New Roman"/>
          <w:sz w:val="28"/>
          <w:szCs w:val="28"/>
        </w:rPr>
        <w:t>ứ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giác EFGH, ta có</w:t>
      </w:r>
    </w:p>
    <w:p w14:paraId="02A8A37D" w14:textId="77777777" w:rsidR="00CA0F4D" w:rsidRDefault="003E4FBA">
      <w:pPr>
        <w:pStyle w:val="ListParagrap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eqArrPr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= </m:t>
                  </m:r>
                  <m:acc>
                    <m:ac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G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(gt)</m:t>
                  </m:r>
                </m:e>
                <m:e>
                  <m:acc>
                    <m:ac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F 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(gt)</m:t>
                  </m:r>
                </m:e>
              </m:eqArr>
            </m:e>
          </m:d>
        </m:oMath>
      </m:oMathPara>
    </w:p>
    <w:p w14:paraId="1A949315" w14:textId="77777777" w:rsidR="00CA0F4D" w:rsidRDefault="003E4FBA">
      <w:pPr>
        <w:pStyle w:val="ListParagrap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&gt;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ứ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giác EFGH là hình bình hành ( t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ứ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giác có các góc đ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ố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i 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ng nhau)</m:t>
          </m:r>
        </m:oMath>
      </m:oMathPara>
    </w:p>
    <w:p w14:paraId="50DB4799" w14:textId="77777777" w:rsidR="00CA0F4D" w:rsidRDefault="003E4FB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Ta có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eqArr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K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6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gt)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Mà 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K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và 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J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ở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 v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ị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 trí so le trong</m:t>
                </m:r>
              </m:e>
            </m:eqArr>
          </m:e>
        </m:d>
      </m:oMath>
    </w:p>
    <w:p w14:paraId="0756A78E" w14:textId="77777777" w:rsidR="00CA0F4D" w:rsidRDefault="003E4FB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color w:val="FF6600"/>
          <w:sz w:val="28"/>
          <w:szCs w:val="28"/>
        </w:rPr>
      </w:pPr>
      <w:r>
        <w:rPr>
          <w:rFonts w:ascii="Times New Roman" w:eastAsiaTheme="minorEastAsia" w:hAnsi="Times New Roman" w:cs="Times New Roman"/>
          <w:color w:val="FF6600"/>
          <w:sz w:val="28"/>
          <w:szCs w:val="28"/>
        </w:rPr>
        <w:t>IJ // LK</w:t>
      </w:r>
    </w:p>
    <w:p w14:paraId="2266A670" w14:textId="77777777" w:rsidR="00CA0F4D" w:rsidRDefault="003E4FBA">
      <w:pPr>
        <w:pStyle w:val="ListParagraph"/>
        <w:ind w:left="1080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Ta có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</m:ctrlPr>
              </m:eqArr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L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+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1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6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18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0</m:t>
                    </m:r>
                  </m:sup>
                </m:sSup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Mà 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L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 và  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ở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 v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ị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 trí trong cùng phía</m:t>
                </m:r>
              </m:e>
            </m:eqArr>
          </m:e>
        </m:d>
      </m:oMath>
    </w:p>
    <w:p w14:paraId="570BE4D6" w14:textId="77777777" w:rsidR="00CA0F4D" w:rsidRDefault="003E4FBA">
      <w:pPr>
        <w:pStyle w:val="ListParagraph"/>
        <w:ind w:left="1080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lastRenderedPageBreak/>
        <w:t xml:space="preserve">Ta có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</m:ctrlPr>
              </m:eqArr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L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+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12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6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18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0</m:t>
                    </m:r>
                  </m:sup>
                </m:sSup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Mà 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L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 và  </m:t>
                </m:r>
                <m:acc>
                  <m:accPr>
                    <m:ctrl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ở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 v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ị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 xml:space="preserve"> trí trong cùng phía</m:t>
                </m:r>
              </m:e>
            </m:eqArr>
          </m:e>
        </m:d>
      </m:oMath>
    </w:p>
    <w:p w14:paraId="7E56D0E3" w14:textId="77777777" w:rsidR="00CA0F4D" w:rsidRDefault="003E4FB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color w:val="FF6600"/>
          <w:sz w:val="28"/>
          <w:szCs w:val="28"/>
        </w:rPr>
      </w:pPr>
      <w:r>
        <w:rPr>
          <w:rFonts w:ascii="Times New Roman" w:eastAsiaTheme="minorEastAsia" w:hAnsi="Times New Roman" w:cs="Times New Roman"/>
          <w:color w:val="FF6600"/>
          <w:sz w:val="28"/>
          <w:szCs w:val="28"/>
        </w:rPr>
        <w:t>IL // JK</w:t>
      </w:r>
    </w:p>
    <w:p w14:paraId="63988AED" w14:textId="77777777" w:rsidR="00CA0F4D" w:rsidRDefault="003E4FBA">
      <w:pPr>
        <w:ind w:left="720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Xét t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ứ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iác IJKL ta có: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J //LK (cmt)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IL //JK(cmt)</m:t>
                </m:r>
              </m:e>
            </m:eqArr>
          </m:e>
        </m:d>
      </m:oMath>
    </w:p>
    <w:p w14:paraId="6E1686AE" w14:textId="77777777" w:rsidR="00CA0F4D" w:rsidRDefault="003E4FBA">
      <w:pPr>
        <w:pStyle w:val="ListParagraph"/>
        <w:numPr>
          <w:ilvl w:val="0"/>
          <w:numId w:val="6"/>
        </w:numPr>
        <w:rPr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ứ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iác IJKL là hình bình hành ( t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ứ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iác có 2 c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ặ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p c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ạ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nh đ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i song song)</w:t>
      </w:r>
    </w:p>
    <w:p w14:paraId="7139A038" w14:textId="77777777" w:rsidR="00CA0F4D" w:rsidRDefault="003E4FBA">
      <w:pPr>
        <w:pStyle w:val="ListParagrap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Ví d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ụ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: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Ch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g minh các t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ứ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giác sau là hình bình hành</w:t>
      </w:r>
    </w:p>
    <w:p w14:paraId="4AC46A78" w14:textId="77777777" w:rsidR="00CA0F4D" w:rsidRDefault="003E4FBA">
      <w:pPr>
        <w:pStyle w:val="ListParagraph"/>
        <w:ind w:left="0"/>
        <w:rPr>
          <w:rFonts w:ascii="Times New Roman" w:hAnsi="Times New Roman" w:cs="Times New Roman"/>
          <w:color w:val="ED7D31" w:themeColor="accent2"/>
          <w:sz w:val="28"/>
          <w:szCs w:val="28"/>
          <w:u w:val="single"/>
        </w:rPr>
      </w:pPr>
      <w:r>
        <w:rPr>
          <w:noProof/>
        </w:rPr>
        <w:drawing>
          <wp:anchor distT="0" distB="0" distL="0" distR="0" simplePos="0" relativeHeight="251664384" behindDoc="1" locked="0" layoutInCell="1" allowOverlap="1" wp14:anchorId="1E78D1A8" wp14:editId="1C0FD561">
            <wp:simplePos x="0" y="0"/>
            <wp:positionH relativeFrom="column">
              <wp:posOffset>3460115</wp:posOffset>
            </wp:positionH>
            <wp:positionV relativeFrom="paragraph">
              <wp:posOffset>283210</wp:posOffset>
            </wp:positionV>
            <wp:extent cx="2257425" cy="2186940"/>
            <wp:effectExtent l="0" t="0" r="9525" b="3810"/>
            <wp:wrapTight wrapText="bothSides">
              <wp:wrapPolygon edited="0">
                <wp:start x="0" y="0"/>
                <wp:lineTo x="0" y="21449"/>
                <wp:lineTo x="21509" y="21449"/>
                <wp:lineTo x="2150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65730" cy="2195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26799852" wp14:editId="21D55077">
            <wp:extent cx="2419350" cy="1406525"/>
            <wp:effectExtent l="0" t="0" r="0" b="317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27238" cy="1411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56D9C" w14:textId="77777777" w:rsidR="00CA0F4D" w:rsidRDefault="003E4FBA">
      <w:pPr>
        <w:pStyle w:val="ListParagraph"/>
        <w:ind w:left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,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xét t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ứ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iác MNPQ, ta có:</w:t>
      </w:r>
    </w:p>
    <w:p w14:paraId="58BAE8B7" w14:textId="77777777" w:rsidR="00CA0F4D" w:rsidRDefault="003E4FBA">
      <w:pPr>
        <w:pStyle w:val="ListParagraph"/>
        <w:ind w:left="360"/>
        <w:rPr>
          <w:rFonts w:hAnsi="Cambria Math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O là trung đ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ể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 QN (gt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O là trung đ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ể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m PM (gt)</m:t>
                  </m:r>
                </m:e>
              </m:eqArr>
            </m:e>
          </m:d>
        </m:oMath>
      </m:oMathPara>
    </w:p>
    <w:p w14:paraId="157E95D1" w14:textId="77777777" w:rsidR="00CA0F4D" w:rsidRDefault="003E4FBA">
      <w:pPr>
        <w:pStyle w:val="ListParagraph"/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 xml:space="preserve"> V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ậ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y t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ứ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 xml:space="preserve"> giác MNPQ là hbh (t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ứ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 xml:space="preserve"> giác có 2 đư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ờ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ng chéo c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ắ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t nhau t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ạ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i trung đi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ể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m m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ỗ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i đư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ờ</m:t>
          </m:r>
          <m:r>
            <m:rPr>
              <m:sty m:val="p"/>
            </m:rPr>
            <w:rPr>
              <w:rFonts w:ascii="Cambria Math" w:hAnsi="Cambria Math" w:cs="Times New Roman"/>
              <w:color w:val="000000" w:themeColor="text1"/>
              <w:sz w:val="28"/>
              <w:szCs w:val="28"/>
            </w:rPr>
            <m:t>ng</m:t>
          </m:r>
        </m:oMath>
      </m:oMathPara>
    </w:p>
    <w:p w14:paraId="34462488" w14:textId="77777777" w:rsidR="00CA0F4D" w:rsidRDefault="003E4FBA">
      <w:pPr>
        <w:pStyle w:val="ListParagraph"/>
        <w:numPr>
          <w:ilvl w:val="0"/>
          <w:numId w:val="5"/>
        </w:numPr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eqArrPr>
              <m:e>
                <m:eqArr>
                  <m:eqArr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eqArrPr>
                  <m:e>
                    <m:acc>
                      <m:ac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V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+ </m:t>
                    </m:r>
                    <m:acc>
                      <m:ac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= 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75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05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p>
                    </m:s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Mà </m:t>
                    </m:r>
                    <m:acc>
                      <m:ac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V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và </m:t>
                    </m:r>
                    <m:acc>
                      <m:acc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X 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ở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v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ị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 xml:space="preserve"> trí trong cùng phía</m:t>
                    </m:r>
                  </m:e>
                </m:eqArr>
              </m:e>
              <m:e/>
            </m:eqArr>
          </m:e>
        </m:d>
      </m:oMath>
    </w:p>
    <w:p w14:paraId="01F43254" w14:textId="77777777" w:rsidR="00CA0F4D" w:rsidRDefault="003E4FB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Z // XY</w:t>
      </w:r>
    </w:p>
    <w:p w14:paraId="103B677B" w14:textId="77777777" w:rsidR="00CA0F4D" w:rsidRDefault="003E4FBA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ét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VZYX, ta có:</w:t>
      </w:r>
    </w:p>
    <w:p w14:paraId="51FD9E8B" w14:textId="77777777" w:rsidR="00CA0F4D" w:rsidRDefault="003E4FBA">
      <w:pPr>
        <w:pStyle w:val="ListParagraph"/>
        <w:ind w:left="1080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VZ //XY(cmt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VZ=XY (gt)</m:t>
                  </m:r>
                </m:e>
              </m:eqArr>
            </m:e>
          </m:d>
        </m:oMath>
      </m:oMathPara>
    </w:p>
    <w:p w14:paraId="09B82892" w14:textId="77777777" w:rsidR="00CA0F4D" w:rsidRDefault="003E4FBA">
      <w:pPr>
        <w:rPr>
          <w:rFonts w:ascii="Times New Roman" w:eastAsiaTheme="minorEastAsia" w:hAnsi="Times New Roman" w:cs="Times New Roman"/>
          <w:color w:val="000000" w:themeColor="text1"/>
          <w:sz w:val="36"/>
          <w:szCs w:val="36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ậ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y t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ứ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giác VZXY là hbh ( t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ứ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giác có 1 c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ặ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p c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ạ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nh đ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ố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i 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ừ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a song song 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ừ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a b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ằ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ng nhau</m:t>
        </m:r>
      </m:oMath>
      <w:r>
        <w:rPr>
          <w:rFonts w:hAnsi="Cambria Math"/>
          <w:iCs/>
          <w:sz w:val="28"/>
          <w:szCs w:val="28"/>
        </w:rPr>
        <w:t>)</w:t>
      </w:r>
      <w:r>
        <w:rPr>
          <w:iCs/>
        </w:rPr>
        <w:t xml:space="preserve">  </w:t>
      </w:r>
      <w:r>
        <w:t xml:space="preserve">                                                           </w:t>
      </w:r>
    </w:p>
    <w:p w14:paraId="78F915FE" w14:textId="77777777" w:rsidR="00CA0F4D" w:rsidRDefault="003E4FBA">
      <w:pPr>
        <w:pStyle w:val="ListParagraph"/>
        <w:ind w:left="360"/>
        <w:rPr>
          <w:rFonts w:ascii="Times New Roman" w:hAnsi="Times New Roman" w:cs="Times New Roman"/>
          <w:b/>
          <w:bCs/>
          <w:color w:val="00B05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 xml:space="preserve">III, 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BÀI T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P T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Ự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 xml:space="preserve"> LUY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>Ệ</w:t>
      </w:r>
      <w:r>
        <w:rPr>
          <w:rFonts w:ascii="Times New Roman" w:hAnsi="Times New Roman" w:cs="Times New Roman"/>
          <w:b/>
          <w:bCs/>
          <w:color w:val="00B050"/>
          <w:sz w:val="28"/>
          <w:szCs w:val="28"/>
        </w:rPr>
        <w:t xml:space="preserve">N: </w:t>
      </w:r>
    </w:p>
    <w:p w14:paraId="06CDB0E1" w14:textId="77777777" w:rsidR="00CA0F4D" w:rsidRDefault="003E4FBA">
      <w:pPr>
        <w:pStyle w:val="ListParagraph"/>
        <w:ind w:left="0" w:firstLineChars="200" w:firstLine="562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- </w:t>
      </w:r>
      <w:r>
        <w:rPr>
          <w:rFonts w:ascii="Times New Roman" w:hAnsi="Times New Roman" w:cs="Times New Roman"/>
          <w:b/>
          <w:bCs/>
          <w:sz w:val="28"/>
          <w:szCs w:val="28"/>
        </w:rPr>
        <w:t>Làm bài t</w:t>
      </w:r>
      <w:r>
        <w:rPr>
          <w:rFonts w:ascii="Times New Roman" w:hAnsi="Times New Roman" w:cs="Times New Roman"/>
          <w:b/>
          <w:bCs/>
          <w:sz w:val="28"/>
          <w:szCs w:val="28"/>
        </w:rPr>
        <w:t>ậ</w:t>
      </w:r>
      <w:r>
        <w:rPr>
          <w:rFonts w:ascii="Times New Roman" w:hAnsi="Times New Roman" w:cs="Times New Roman"/>
          <w:b/>
          <w:bCs/>
          <w:sz w:val="28"/>
          <w:szCs w:val="28"/>
        </w:rPr>
        <w:t>p 9, 10 trang 134 SGK</w:t>
      </w:r>
    </w:p>
    <w:p w14:paraId="1C07681B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63318868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7E4AEB3F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1B2FDE8E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16799B12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523EBED4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4C2BBB2F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44B8D0B1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012AEF3F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6728E84D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2764B674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5DB85555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03AE8BE1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5A38DCBA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5278A8EE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79F598BC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5DF1622D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1050382F" w14:textId="77777777" w:rsidR="00CA0F4D" w:rsidRDefault="00CA0F4D">
      <w:pPr>
        <w:ind w:firstLineChars="800" w:firstLine="2891"/>
        <w:rPr>
          <w:rFonts w:ascii="Times New Roman" w:eastAsiaTheme="minorEastAsia" w:hAnsi="Times New Roman" w:cs="Times New Roman"/>
          <w:b/>
          <w:color w:val="70AD47" w:themeColor="accent6"/>
          <w:sz w:val="36"/>
          <w:szCs w:val="36"/>
        </w:rPr>
      </w:pPr>
    </w:p>
    <w:p w14:paraId="708822C3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31AA7BD1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745CC6D5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2644C547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3750FDD9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39274B7E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3387FC90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02F0E759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6EE7FC4C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54C6EDF1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6EA30A8B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7FD86815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2C1DFBEB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15563DD1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288E2D6E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717198C5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2DFEA62B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1D3988FA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4348B1FE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56E12893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16DE7E4D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709FFCDA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44B42FD4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4F9BC2F0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259252BF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797D2FE4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52A33B1B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5B1F6F9F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600A076B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7BCB79D8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</w:p>
    <w:p w14:paraId="480E5BD7" w14:textId="77777777" w:rsidR="00CA0F4D" w:rsidRDefault="003E4FBA">
      <w:pPr>
        <w:jc w:val="center"/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</w:pPr>
      <w:r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  <w:t>BÀI 4 : ĐƯ</w:t>
      </w:r>
      <w:r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  <w:t>Ờ</w:t>
      </w:r>
      <w:r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  <w:t>NG TRUNG BÌNH C</w:t>
      </w:r>
      <w:r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  <w:t>Ủ</w:t>
      </w:r>
      <w:r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  <w:t>A TAM GIÁC -  ĐƯ</w:t>
      </w:r>
      <w:r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  <w:t>Ờ</w:t>
      </w:r>
      <w:r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  <w:t>NG TRUNG BÌNH C</w:t>
      </w:r>
      <w:r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  <w:t>Ủ</w:t>
      </w:r>
      <w:r>
        <w:rPr>
          <w:rFonts w:ascii="Times New Roman" w:eastAsiaTheme="minorEastAsia" w:hAnsi="Times New Roman" w:cs="Times New Roman"/>
          <w:b/>
          <w:color w:val="4472C4" w:themeColor="accent5"/>
          <w:sz w:val="36"/>
          <w:szCs w:val="36"/>
        </w:rPr>
        <w:t>A HÌNH THANG</w:t>
      </w:r>
    </w:p>
    <w:p w14:paraId="69E6110F" w14:textId="77777777" w:rsidR="00CA0F4D" w:rsidRDefault="00CA0F4D">
      <w:pPr>
        <w:jc w:val="center"/>
        <w:rPr>
          <w:rFonts w:ascii="Times New Roman" w:eastAsiaTheme="minorEastAsia" w:hAnsi="Times New Roman" w:cs="Times New Roman"/>
          <w:b/>
          <w:color w:val="000000" w:themeColor="text1"/>
          <w:sz w:val="36"/>
          <w:szCs w:val="36"/>
        </w:rPr>
      </w:pPr>
    </w:p>
    <w:p w14:paraId="3A295101" w14:textId="77777777" w:rsidR="00CA0F4D" w:rsidRDefault="003E4FBA">
      <w:pPr>
        <w:ind w:firstLineChars="150" w:firstLine="482"/>
        <w:jc w:val="both"/>
        <w:rPr>
          <w:rFonts w:ascii="Times New Roman" w:eastAsiaTheme="minorEastAsia" w:hAnsi="Times New Roman" w:cs="Times New Roman"/>
          <w:b/>
          <w:color w:val="00B0F0"/>
          <w:sz w:val="32"/>
          <w:szCs w:val="32"/>
        </w:rPr>
      </w:pPr>
      <w:r>
        <w:rPr>
          <w:rFonts w:ascii="Times New Roman" w:eastAsiaTheme="minorEastAsia" w:hAnsi="Times New Roman" w:cs="Times New Roman"/>
          <w:b/>
          <w:color w:val="00B0F0"/>
          <w:sz w:val="32"/>
          <w:szCs w:val="32"/>
        </w:rPr>
        <w:t>I .</w:t>
      </w:r>
      <w:r>
        <w:rPr>
          <w:rFonts w:ascii="Times New Roman" w:eastAsiaTheme="minorEastAsia" w:hAnsi="Times New Roman" w:cs="Times New Roman"/>
          <w:b/>
          <w:color w:val="00B0F0"/>
          <w:sz w:val="32"/>
          <w:szCs w:val="32"/>
        </w:rPr>
        <w:t>ĐƯ</w:t>
      </w:r>
      <w:r>
        <w:rPr>
          <w:rFonts w:ascii="Times New Roman" w:eastAsiaTheme="minorEastAsia" w:hAnsi="Times New Roman" w:cs="Times New Roman"/>
          <w:b/>
          <w:color w:val="00B0F0"/>
          <w:sz w:val="32"/>
          <w:szCs w:val="32"/>
        </w:rPr>
        <w:t>Ờ</w:t>
      </w:r>
      <w:r>
        <w:rPr>
          <w:rFonts w:ascii="Times New Roman" w:eastAsiaTheme="minorEastAsia" w:hAnsi="Times New Roman" w:cs="Times New Roman"/>
          <w:b/>
          <w:color w:val="00B0F0"/>
          <w:sz w:val="32"/>
          <w:szCs w:val="32"/>
        </w:rPr>
        <w:t>NG TRUNG BÌNH C</w:t>
      </w:r>
      <w:r>
        <w:rPr>
          <w:rFonts w:ascii="Times New Roman" w:eastAsiaTheme="minorEastAsia" w:hAnsi="Times New Roman" w:cs="Times New Roman"/>
          <w:b/>
          <w:color w:val="00B0F0"/>
          <w:sz w:val="32"/>
          <w:szCs w:val="32"/>
        </w:rPr>
        <w:t>Ủ</w:t>
      </w:r>
      <w:r>
        <w:rPr>
          <w:rFonts w:ascii="Times New Roman" w:eastAsiaTheme="minorEastAsia" w:hAnsi="Times New Roman" w:cs="Times New Roman"/>
          <w:b/>
          <w:color w:val="00B0F0"/>
          <w:sz w:val="32"/>
          <w:szCs w:val="32"/>
        </w:rPr>
        <w:t>A TAM GIÁ</w:t>
      </w:r>
      <w:r>
        <w:rPr>
          <w:rFonts w:ascii="Times New Roman" w:eastAsiaTheme="minorEastAsia" w:hAnsi="Times New Roman" w:cs="Times New Roman"/>
          <w:b/>
          <w:color w:val="00B0F0"/>
          <w:sz w:val="32"/>
          <w:szCs w:val="32"/>
        </w:rPr>
        <w:t>C</w:t>
      </w:r>
    </w:p>
    <w:p w14:paraId="5E15640F" w14:textId="77777777" w:rsidR="00CA0F4D" w:rsidRDefault="00CA0F4D">
      <w:pPr>
        <w:jc w:val="center"/>
        <w:rPr>
          <w:rFonts w:ascii="Times New Roman" w:eastAsiaTheme="minorEastAsia" w:hAnsi="Times New Roman" w:cs="Times New Roman"/>
          <w:bCs/>
          <w:color w:val="000000" w:themeColor="text1"/>
          <w:sz w:val="36"/>
          <w:szCs w:val="36"/>
        </w:rPr>
      </w:pPr>
    </w:p>
    <w:p w14:paraId="75AC8556" w14:textId="77777777" w:rsidR="00CA0F4D" w:rsidRDefault="003E4FBA">
      <w:pPr>
        <w:numPr>
          <w:ilvl w:val="0"/>
          <w:numId w:val="7"/>
        </w:numPr>
        <w:rPr>
          <w:rFonts w:ascii="Times New Roman" w:eastAsiaTheme="minorEastAsia" w:hAnsi="Times New Roman" w:cs="Times New Roman"/>
          <w:b/>
          <w:bCs/>
          <w:color w:val="00B0F0"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bCs/>
          <w:noProof/>
          <w:color w:val="00B0F0"/>
          <w:sz w:val="26"/>
          <w:szCs w:val="26"/>
          <w:u w:val="single"/>
        </w:rPr>
        <w:lastRenderedPageBreak/>
        <w:drawing>
          <wp:anchor distT="0" distB="0" distL="114300" distR="114300" simplePos="0" relativeHeight="251660288" behindDoc="0" locked="0" layoutInCell="1" allowOverlap="1" wp14:anchorId="0F7CB46F" wp14:editId="3E22B993">
            <wp:simplePos x="0" y="0"/>
            <wp:positionH relativeFrom="column">
              <wp:posOffset>4711700</wp:posOffset>
            </wp:positionH>
            <wp:positionV relativeFrom="paragraph">
              <wp:posOffset>6985</wp:posOffset>
            </wp:positionV>
            <wp:extent cx="2232025" cy="1760220"/>
            <wp:effectExtent l="0" t="0" r="0" b="0"/>
            <wp:wrapThrough wrapText="bothSides">
              <wp:wrapPolygon edited="0">
                <wp:start x="0" y="0"/>
                <wp:lineTo x="0" y="21273"/>
                <wp:lineTo x="21385" y="21273"/>
                <wp:lineTo x="21385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2025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b/>
          <w:bCs/>
          <w:color w:val="00B0F0"/>
          <w:sz w:val="26"/>
          <w:szCs w:val="26"/>
          <w:u w:val="single"/>
        </w:rPr>
        <w:t>Đ</w:t>
      </w:r>
      <w:r>
        <w:rPr>
          <w:rFonts w:ascii="Times New Roman" w:eastAsiaTheme="minorEastAsia" w:hAnsi="Times New Roman" w:cs="Times New Roman"/>
          <w:b/>
          <w:bCs/>
          <w:color w:val="00B0F0"/>
          <w:sz w:val="26"/>
          <w:szCs w:val="26"/>
          <w:u w:val="single"/>
        </w:rPr>
        <w:t>ị</w:t>
      </w:r>
      <w:r>
        <w:rPr>
          <w:rFonts w:ascii="Times New Roman" w:eastAsiaTheme="minorEastAsia" w:hAnsi="Times New Roman" w:cs="Times New Roman"/>
          <w:b/>
          <w:bCs/>
          <w:color w:val="00B0F0"/>
          <w:sz w:val="26"/>
          <w:szCs w:val="26"/>
          <w:u w:val="single"/>
        </w:rPr>
        <w:t>nh lí 1</w:t>
      </w:r>
      <w:r>
        <w:rPr>
          <w:rFonts w:ascii="Times New Roman" w:eastAsiaTheme="minorEastAsia" w:hAnsi="Times New Roman" w:cs="Times New Roman"/>
          <w:b/>
          <w:bCs/>
          <w:color w:val="00B0F0"/>
          <w:sz w:val="26"/>
          <w:szCs w:val="26"/>
        </w:rPr>
        <w:t>:</w:t>
      </w:r>
    </w:p>
    <w:p w14:paraId="7684380A" w14:textId="77777777" w:rsidR="00CA0F4D" w:rsidRDefault="003E4FBA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Xét tam giác ABC ta có:</w:t>
      </w:r>
    </w:p>
    <w:p w14:paraId="4966C4F4" w14:textId="77777777" w:rsidR="00CA0F4D" w:rsidRDefault="003E4FBA">
      <w:pPr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color w:val="4472C4" w:themeColor="accent5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color w:val="4472C4" w:themeColor="accent5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MA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MB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MN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 xml:space="preserve">//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BC</m:t>
                  </m:r>
                </m:e>
              </m:eqAr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⟹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NA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NC</m:t>
              </m:r>
            </m:e>
          </m:d>
        </m:oMath>
      </m:oMathPara>
    </w:p>
    <w:p w14:paraId="069E9F15" w14:textId="77777777" w:rsidR="00CA0F4D" w:rsidRDefault="003E4FBA">
      <w:pPr>
        <w:rPr>
          <w:rFonts w:ascii="Times New Roman" w:eastAsiaTheme="minorEastAsia" w:hAnsi="Times New Roman" w:cs="Times New Roman"/>
          <w:b/>
          <w:bCs/>
          <w:color w:val="00B0F0"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b/>
          <w:bCs/>
          <w:color w:val="00B0F0"/>
          <w:sz w:val="28"/>
          <w:szCs w:val="28"/>
          <w:u w:val="single"/>
        </w:rPr>
        <w:t>Đ</w:t>
      </w:r>
      <w:r>
        <w:rPr>
          <w:rFonts w:ascii="Times New Roman" w:eastAsiaTheme="minorEastAsia" w:hAnsi="Times New Roman" w:cs="Times New Roman"/>
          <w:b/>
          <w:bCs/>
          <w:color w:val="00B0F0"/>
          <w:sz w:val="28"/>
          <w:szCs w:val="28"/>
          <w:u w:val="single"/>
        </w:rPr>
        <w:t>ị</w:t>
      </w:r>
      <w:r>
        <w:rPr>
          <w:rFonts w:ascii="Times New Roman" w:eastAsiaTheme="minorEastAsia" w:hAnsi="Times New Roman" w:cs="Times New Roman"/>
          <w:b/>
          <w:bCs/>
          <w:color w:val="00B0F0"/>
          <w:sz w:val="28"/>
          <w:szCs w:val="28"/>
          <w:u w:val="single"/>
        </w:rPr>
        <w:t>nh nghĩa</w:t>
      </w:r>
    </w:p>
    <w:p w14:paraId="0E49A553" w14:textId="77777777" w:rsidR="00CA0F4D" w:rsidRDefault="003E4FBA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Xét tam giác ABC ta có:</w:t>
      </w:r>
    </w:p>
    <w:p w14:paraId="3A581993" w14:textId="77777777" w:rsidR="00CA0F4D" w:rsidRDefault="003E4FBA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color w:val="4472C4" w:themeColor="accent5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color w:val="4472C4" w:themeColor="accent5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MA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MB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NA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4472C4" w:themeColor="accent5"/>
                      <w:sz w:val="28"/>
                      <w:szCs w:val="28"/>
                    </w:rPr>
                    <m:t>NC</m:t>
                  </m:r>
                </m:e>
              </m:eqAr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⟹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MN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l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à đư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ờ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ng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trung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b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ì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nh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c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ủ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a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tam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gi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á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c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4472C4" w:themeColor="accent5"/>
                  <w:sz w:val="28"/>
                  <w:szCs w:val="28"/>
                </w:rPr>
                <m:t>ABC</m:t>
              </m:r>
            </m:e>
          </m:d>
        </m:oMath>
      </m:oMathPara>
    </w:p>
    <w:p w14:paraId="60D9ED9F" w14:textId="77777777" w:rsidR="00CA0F4D" w:rsidRDefault="003E4FBA">
      <w:pPr>
        <w:numPr>
          <w:ilvl w:val="0"/>
          <w:numId w:val="7"/>
        </w:numPr>
        <w:rPr>
          <w:rFonts w:ascii="Times New Roman" w:eastAsiaTheme="minorEastAsia" w:hAnsi="Times New Roman" w:cs="Times New Roman"/>
          <w:b/>
          <w:bCs/>
          <w:color w:val="00B0F0"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b/>
          <w:bCs/>
          <w:color w:val="00B0F0"/>
          <w:sz w:val="28"/>
          <w:szCs w:val="28"/>
          <w:u w:val="single"/>
        </w:rPr>
        <w:t>Đ</w:t>
      </w:r>
      <w:r>
        <w:rPr>
          <w:rFonts w:ascii="Times New Roman" w:eastAsiaTheme="minorEastAsia" w:hAnsi="Times New Roman" w:cs="Times New Roman"/>
          <w:b/>
          <w:bCs/>
          <w:color w:val="00B0F0"/>
          <w:sz w:val="28"/>
          <w:szCs w:val="28"/>
          <w:u w:val="single"/>
        </w:rPr>
        <w:t>ị</w:t>
      </w:r>
      <w:r>
        <w:rPr>
          <w:rFonts w:ascii="Times New Roman" w:eastAsiaTheme="minorEastAsia" w:hAnsi="Times New Roman" w:cs="Times New Roman"/>
          <w:b/>
          <w:bCs/>
          <w:color w:val="00B0F0"/>
          <w:sz w:val="28"/>
          <w:szCs w:val="28"/>
          <w:u w:val="single"/>
        </w:rPr>
        <w:t>nh lí 2:</w:t>
      </w:r>
    </w:p>
    <w:p w14:paraId="237DE912" w14:textId="77777777" w:rsidR="00CA0F4D" w:rsidRDefault="003E4FBA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a có MN là đư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ờ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g trung bình c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ủ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a tam giác ABC</w:t>
      </w:r>
    </w:p>
    <w:p w14:paraId="30631821" w14:textId="77777777" w:rsidR="00CA0F4D" w:rsidRDefault="003E4FBA">
      <w:pPr>
        <w:rPr>
          <w:rFonts w:ascii="Times New Roman" w:eastAsiaTheme="minorEastAsia" w:hAnsi="Times New Roman" w:cs="Times New Roman"/>
          <w:b/>
          <w:bCs/>
          <w:color w:val="0070C0"/>
          <w:sz w:val="28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Suy ra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0070C0"/>
            <w:sz w:val="28"/>
            <w:szCs w:val="28"/>
          </w:rPr>
          <m:t>MN</m:t>
        </m:r>
        <m:r>
          <m:rPr>
            <m:sty m:val="bi"/>
          </m:rPr>
          <w:rPr>
            <w:rFonts w:ascii="Cambria Math" w:eastAsiaTheme="minorEastAsia" w:hAnsi="Cambria Math" w:cs="Times New Roman"/>
            <w:color w:val="0070C0"/>
            <w:sz w:val="28"/>
            <w:szCs w:val="28"/>
          </w:rPr>
          <m:t xml:space="preserve">// </m:t>
        </m:r>
        <m:r>
          <m:rPr>
            <m:sty m:val="bi"/>
          </m:rPr>
          <w:rPr>
            <w:rFonts w:ascii="Cambria Math" w:eastAsiaTheme="minorEastAsia" w:hAnsi="Cambria Math" w:cs="Times New Roman"/>
            <w:color w:val="0070C0"/>
            <w:sz w:val="28"/>
            <w:szCs w:val="28"/>
          </w:rPr>
          <m:t>BC</m:t>
        </m:r>
      </m:oMath>
      <w:r>
        <w:rPr>
          <w:rFonts w:ascii="Times New Roman" w:eastAsiaTheme="minorEastAsia" w:hAnsi="Times New Roman" w:cs="Times New Roman"/>
          <w:b/>
          <w:bCs/>
          <w:color w:val="0070C0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 xml:space="preserve">và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0070C0"/>
            <w:sz w:val="28"/>
            <w:szCs w:val="28"/>
          </w:rPr>
          <m:t>MN</m:t>
        </m:r>
        <m:r>
          <m:rPr>
            <m:sty m:val="bi"/>
          </m:rPr>
          <w:rPr>
            <w:rFonts w:ascii="Cambria Math" w:eastAsiaTheme="minorEastAsia" w:hAnsi="Cambria Math" w:cs="Times New Roman"/>
            <w:color w:val="0070C0"/>
            <w:sz w:val="28"/>
            <w:szCs w:val="28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b/>
                <w:bCs/>
                <w:i/>
                <w:color w:val="0070C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70C0"/>
                <w:sz w:val="28"/>
                <w:szCs w:val="28"/>
              </w:rPr>
              <m:t>BC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0070C0"/>
                <w:sz w:val="28"/>
                <w:szCs w:val="28"/>
              </w:rPr>
              <m:t>2</m:t>
            </m:r>
          </m:den>
        </m:f>
      </m:oMath>
    </w:p>
    <w:p w14:paraId="64A1737E" w14:textId="77777777" w:rsidR="00CA0F4D" w:rsidRDefault="003E4FBA">
      <w:pP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  <w:u w:val="single"/>
        </w:rPr>
        <w:t>Chú ý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>Mu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>ố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>n ch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>ứ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 xml:space="preserve">ng minh </w:t>
      </w: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MN là đư</w:t>
      </w: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ờ</w:t>
      </w: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ng trung bình c</w:t>
      </w: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ủ</w:t>
      </w: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a tam giác ABC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 xml:space="preserve"> ta ch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>ỉ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 xml:space="preserve"> c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>ầ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>n ch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>ứ</w:t>
      </w:r>
      <w:r>
        <w:rPr>
          <w:rFonts w:ascii="Times New Roman" w:eastAsiaTheme="minorEastAsia" w:hAnsi="Times New Roman" w:cs="Times New Roman"/>
          <w:b/>
          <w:color w:val="2E74B5" w:themeColor="accent1" w:themeShade="BF"/>
          <w:sz w:val="28"/>
          <w:szCs w:val="28"/>
        </w:rPr>
        <w:t xml:space="preserve">ng minh : 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M là trung đi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ể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m c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ủ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a c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ạ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nh AB và N là trung đi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ể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m c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ủ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a c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ạ</w:t>
      </w:r>
      <w:r>
        <w:rPr>
          <w:rFonts w:ascii="Times New Roman" w:eastAsiaTheme="minorEastAsia" w:hAnsi="Times New Roman" w:cs="Times New Roman"/>
          <w:b/>
          <w:color w:val="4472C4" w:themeColor="accent5"/>
          <w:sz w:val="28"/>
          <w:szCs w:val="28"/>
        </w:rPr>
        <w:t>nh AC</w:t>
      </w:r>
      <m:oMath>
        <m:r>
          <m:rPr>
            <m:sty m:val="b"/>
          </m:rPr>
          <w:rPr>
            <w:rFonts w:ascii="Cambria Math" w:eastAsiaTheme="minorEastAsia" w:hAnsi="Cambria Math" w:cs="Times New Roman"/>
            <w:color w:val="4472C4" w:themeColor="accent5"/>
            <w:sz w:val="28"/>
            <w:szCs w:val="28"/>
          </w:rPr>
          <m:t xml:space="preserve"> </m:t>
        </m:r>
        <m:r>
          <m:rPr>
            <m:sty m:val="b"/>
          </m:rPr>
          <w:rPr>
            <w:rFonts w:ascii="Cambria Math" w:hAnsi="Cambria Math" w:cs="Times New Roman"/>
            <w:color w:val="4472C4" w:themeColor="accent5"/>
            <w:sz w:val="28"/>
            <w:szCs w:val="28"/>
          </w:rPr>
          <m:t>→</m:t>
        </m:r>
      </m:oMath>
      <w:r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 xml:space="preserve"> MN đư</w:t>
      </w:r>
      <w:r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>ng trung bình c</w:t>
      </w:r>
      <w:r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>a tam giác ABC</w:t>
      </w:r>
    </w:p>
    <w:p w14:paraId="20D889E2" w14:textId="77777777" w:rsidR="00CA0F4D" w:rsidRDefault="003E4FBA">
      <w:pPr>
        <w:jc w:val="center"/>
        <w:rPr>
          <w:rFonts w:ascii="Times New Roman" w:eastAsiaTheme="minorEastAsia" w:hAnsi="Times New Roman" w:cs="Times New Roman"/>
          <w:color w:val="000000" w:themeColor="text1"/>
          <w:sz w:val="36"/>
          <w:szCs w:val="36"/>
        </w:rPr>
      </w:pPr>
      <w:r>
        <w:rPr>
          <w:rFonts w:ascii="Times New Roman" w:eastAsiaTheme="minorEastAsia" w:hAnsi="Times New Roman" w:cs="Times New Roman"/>
          <w:color w:val="000000" w:themeColor="text1"/>
          <w:sz w:val="36"/>
          <w:szCs w:val="36"/>
        </w:rPr>
        <w:t xml:space="preserve"> </w:t>
      </w:r>
    </w:p>
    <w:p w14:paraId="2E2E662A" w14:textId="77777777" w:rsidR="00CA0F4D" w:rsidRDefault="003E4FBA">
      <w:pPr>
        <w:jc w:val="center"/>
        <w:rPr>
          <w:rFonts w:ascii="Times New Roman" w:eastAsiaTheme="minorEastAsia" w:hAnsi="Times New Roman" w:cs="Times New Roman"/>
          <w:b/>
          <w:bCs/>
          <w:color w:val="00B0F0"/>
          <w:sz w:val="32"/>
          <w:szCs w:val="32"/>
        </w:rPr>
      </w:pPr>
      <w:r>
        <w:rPr>
          <w:rFonts w:ascii="Times New Roman" w:eastAsiaTheme="minorEastAsia" w:hAnsi="Times New Roman" w:cs="Times New Roman"/>
          <w:b/>
          <w:bCs/>
          <w:color w:val="00B0F0"/>
          <w:sz w:val="32"/>
          <w:szCs w:val="32"/>
        </w:rPr>
        <w:t>II .</w:t>
      </w:r>
      <w:r>
        <w:rPr>
          <w:rFonts w:ascii="Times New Roman" w:eastAsiaTheme="minorEastAsia" w:hAnsi="Times New Roman" w:cs="Times New Roman"/>
          <w:b/>
          <w:bCs/>
          <w:color w:val="00B0F0"/>
          <w:sz w:val="32"/>
          <w:szCs w:val="32"/>
        </w:rPr>
        <w:t>ĐƯ</w:t>
      </w:r>
      <w:r>
        <w:rPr>
          <w:rFonts w:ascii="Times New Roman" w:eastAsiaTheme="minorEastAsia" w:hAnsi="Times New Roman" w:cs="Times New Roman"/>
          <w:b/>
          <w:bCs/>
          <w:color w:val="00B0F0"/>
          <w:sz w:val="32"/>
          <w:szCs w:val="32"/>
        </w:rPr>
        <w:t>Ờ</w:t>
      </w:r>
      <w:r>
        <w:rPr>
          <w:rFonts w:ascii="Times New Roman" w:eastAsiaTheme="minorEastAsia" w:hAnsi="Times New Roman" w:cs="Times New Roman"/>
          <w:b/>
          <w:bCs/>
          <w:color w:val="00B0F0"/>
          <w:sz w:val="32"/>
          <w:szCs w:val="32"/>
        </w:rPr>
        <w:t>NG TRUNG BÌNH C</w:t>
      </w:r>
      <w:r>
        <w:rPr>
          <w:rFonts w:ascii="Times New Roman" w:eastAsiaTheme="minorEastAsia" w:hAnsi="Times New Roman" w:cs="Times New Roman"/>
          <w:b/>
          <w:bCs/>
          <w:color w:val="00B0F0"/>
          <w:sz w:val="32"/>
          <w:szCs w:val="32"/>
        </w:rPr>
        <w:t>Ủ</w:t>
      </w:r>
      <w:r>
        <w:rPr>
          <w:rFonts w:ascii="Times New Roman" w:eastAsiaTheme="minorEastAsia" w:hAnsi="Times New Roman" w:cs="Times New Roman"/>
          <w:b/>
          <w:bCs/>
          <w:color w:val="00B0F0"/>
          <w:sz w:val="32"/>
          <w:szCs w:val="32"/>
        </w:rPr>
        <w:t>A HÌNH THANG</w:t>
      </w:r>
    </w:p>
    <w:p w14:paraId="4512228A" w14:textId="77777777" w:rsidR="00CA0F4D" w:rsidRDefault="003E4FBA">
      <w:pPr>
        <w:numPr>
          <w:ilvl w:val="0"/>
          <w:numId w:val="7"/>
        </w:numPr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noProof/>
          <w:color w:val="FF0000"/>
          <w:sz w:val="28"/>
          <w:szCs w:val="28"/>
          <w:u w:val="single"/>
        </w:rPr>
        <w:drawing>
          <wp:anchor distT="0" distB="0" distL="114300" distR="114300" simplePos="0" relativeHeight="251659264" behindDoc="0" locked="0" layoutInCell="1" allowOverlap="1" wp14:anchorId="55361F88" wp14:editId="18648A29">
            <wp:simplePos x="0" y="0"/>
            <wp:positionH relativeFrom="column">
              <wp:posOffset>3895725</wp:posOffset>
            </wp:positionH>
            <wp:positionV relativeFrom="paragraph">
              <wp:posOffset>74295</wp:posOffset>
            </wp:positionV>
            <wp:extent cx="2809875" cy="162877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u w:val="single"/>
        </w:rPr>
        <w:t>Đ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u w:val="single"/>
        </w:rPr>
        <w:t>ị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u w:val="single"/>
        </w:rPr>
        <w:t>nh lí 3</w:t>
      </w:r>
      <w:r>
        <w:rPr>
          <w:rFonts w:ascii="Times New Roman" w:eastAsiaTheme="minorEastAsia" w:hAnsi="Times New Roman" w:cs="Times New Roman"/>
          <w:b/>
          <w:bCs/>
          <w:color w:val="000000" w:themeColor="text1"/>
          <w:sz w:val="28"/>
          <w:szCs w:val="28"/>
        </w:rPr>
        <w:t>:</w:t>
      </w:r>
    </w:p>
    <w:p w14:paraId="63C3D455" w14:textId="77777777" w:rsidR="00CA0F4D" w:rsidRDefault="003E4FBA">
      <w:pPr>
        <w:rPr>
          <w:rFonts w:ascii="Times New Roman" w:eastAsiaTheme="minorEastAsia" w:hAnsi="Times New Roman" w:cs="Times New Roman"/>
          <w:color w:val="70AD47" w:themeColor="accent6"/>
          <w:sz w:val="28"/>
          <w:szCs w:val="28"/>
        </w:rPr>
      </w:pPr>
      <w:r>
        <w:rPr>
          <w:rFonts w:ascii="Times New Roman" w:eastAsiaTheme="minorEastAsia" w:hAnsi="Times New Roman" w:cs="Times New Roman"/>
          <w:color w:val="70AD47" w:themeColor="accent6"/>
          <w:sz w:val="28"/>
          <w:szCs w:val="28"/>
        </w:rPr>
        <w:t>Xét hình thang ABCD ta có:</w:t>
      </w:r>
    </w:p>
    <w:p w14:paraId="6AB5B6AA" w14:textId="77777777" w:rsidR="00CA0F4D" w:rsidRDefault="003E4FBA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color w:val="70AD47" w:themeColor="accent6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  <w:color w:val="70AD47" w:themeColor="accent6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EA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ED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EF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 xml:space="preserve">//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AB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 xml:space="preserve">// 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CD</m:t>
                  </m:r>
                </m:e>
              </m:eqAr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⟹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FB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FC</m:t>
              </m:r>
            </m:e>
          </m:d>
        </m:oMath>
      </m:oMathPara>
    </w:p>
    <w:p w14:paraId="582D8647" w14:textId="77777777" w:rsidR="00CA0F4D" w:rsidRDefault="003E4FBA">
      <w:pPr>
        <w:rPr>
          <w:rFonts w:ascii="Times New Roman" w:eastAsiaTheme="minorEastAsia" w:hAnsi="Times New Roman" w:cs="Times New Roman"/>
          <w:color w:val="FF0000"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color w:val="FF0000"/>
          <w:sz w:val="28"/>
          <w:szCs w:val="28"/>
          <w:u w:val="single"/>
        </w:rPr>
        <w:t>Đ</w:t>
      </w:r>
      <w:r>
        <w:rPr>
          <w:rFonts w:ascii="Times New Roman" w:eastAsiaTheme="minorEastAsia" w:hAnsi="Times New Roman" w:cs="Times New Roman"/>
          <w:color w:val="FF0000"/>
          <w:sz w:val="28"/>
          <w:szCs w:val="28"/>
          <w:u w:val="single"/>
        </w:rPr>
        <w:t>ị</w:t>
      </w:r>
      <w:r>
        <w:rPr>
          <w:rFonts w:ascii="Times New Roman" w:eastAsiaTheme="minorEastAsia" w:hAnsi="Times New Roman" w:cs="Times New Roman"/>
          <w:color w:val="FF0000"/>
          <w:sz w:val="28"/>
          <w:szCs w:val="28"/>
          <w:u w:val="single"/>
        </w:rPr>
        <w:t>nh nghĩa</w:t>
      </w:r>
    </w:p>
    <w:p w14:paraId="6585288F" w14:textId="77777777" w:rsidR="00CA0F4D" w:rsidRDefault="003E4FBA">
      <w:pPr>
        <w:rPr>
          <w:rFonts w:ascii="Times New Roman" w:eastAsiaTheme="minorEastAsia" w:hAnsi="Times New Roman" w:cs="Times New Roman"/>
          <w:color w:val="70AD47" w:themeColor="accent6"/>
          <w:sz w:val="28"/>
          <w:szCs w:val="28"/>
        </w:rPr>
      </w:pPr>
      <w:r>
        <w:rPr>
          <w:rFonts w:ascii="Times New Roman" w:eastAsiaTheme="minorEastAsia" w:hAnsi="Times New Roman" w:cs="Times New Roman"/>
          <w:color w:val="70AD47" w:themeColor="accent6"/>
          <w:sz w:val="28"/>
          <w:szCs w:val="28"/>
        </w:rPr>
        <w:t xml:space="preserve">Xét </w:t>
      </w:r>
      <w:r>
        <w:rPr>
          <w:rFonts w:ascii="Times New Roman" w:eastAsiaTheme="minorEastAsia" w:hAnsi="Times New Roman" w:cs="Times New Roman"/>
          <w:color w:val="70AD47" w:themeColor="accent6"/>
          <w:sz w:val="28"/>
          <w:szCs w:val="28"/>
        </w:rPr>
        <w:t>hình thang ABCD ta có:</w:t>
      </w:r>
    </w:p>
    <w:p w14:paraId="4071DCD3" w14:textId="77777777" w:rsidR="00CA0F4D" w:rsidRDefault="003E4FBA">
      <w:pPr>
        <w:rPr>
          <w:rFonts w:ascii="Times New Roman" w:eastAsiaTheme="minorEastAsia" w:hAnsi="Times New Roman" w:cs="Times New Roman"/>
          <w:color w:val="70AD47" w:themeColor="accent6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color w:val="70AD47" w:themeColor="accent6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color w:val="70AD47" w:themeColor="accent6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EA</m:t>
                  </m:r>
                  <m: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ED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FB</m:t>
                  </m:r>
                  <m: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eastAsiaTheme="minorEastAsia" w:hAnsi="Cambria Math" w:cs="Times New Roman"/>
                      <w:color w:val="70AD47" w:themeColor="accent6"/>
                      <w:sz w:val="28"/>
                      <w:szCs w:val="28"/>
                    </w:rPr>
                    <m:t>FC</m:t>
                  </m:r>
                </m:e>
              </m:eqArr>
              <m: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⟹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EF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l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à đư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ờ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ng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trung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b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ì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nh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c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ủ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a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h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ì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nh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thang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70AD47" w:themeColor="accent6"/>
                  <w:sz w:val="28"/>
                  <w:szCs w:val="28"/>
                </w:rPr>
                <m:t>ABCD</m:t>
              </m:r>
            </m:e>
          </m:d>
        </m:oMath>
      </m:oMathPara>
    </w:p>
    <w:p w14:paraId="6B31738D" w14:textId="77777777" w:rsidR="00CA0F4D" w:rsidRDefault="003E4FBA">
      <w:pPr>
        <w:numPr>
          <w:ilvl w:val="0"/>
          <w:numId w:val="7"/>
        </w:numPr>
        <w:rPr>
          <w:rFonts w:ascii="Times New Roman" w:eastAsiaTheme="minorEastAsia" w:hAnsi="Times New Roman" w:cs="Times New Roman"/>
          <w:color w:val="70AD47" w:themeColor="accent6"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color w:val="70AD47" w:themeColor="accent6"/>
          <w:sz w:val="28"/>
          <w:szCs w:val="28"/>
          <w:u w:val="single"/>
        </w:rPr>
        <w:t>Đ</w:t>
      </w:r>
      <w:r>
        <w:rPr>
          <w:rFonts w:ascii="Times New Roman" w:eastAsiaTheme="minorEastAsia" w:hAnsi="Times New Roman" w:cs="Times New Roman"/>
          <w:color w:val="70AD47" w:themeColor="accent6"/>
          <w:sz w:val="28"/>
          <w:szCs w:val="28"/>
          <w:u w:val="single"/>
        </w:rPr>
        <w:t>ị</w:t>
      </w:r>
      <w:r>
        <w:rPr>
          <w:rFonts w:ascii="Times New Roman" w:eastAsiaTheme="minorEastAsia" w:hAnsi="Times New Roman" w:cs="Times New Roman"/>
          <w:color w:val="70AD47" w:themeColor="accent6"/>
          <w:sz w:val="28"/>
          <w:szCs w:val="28"/>
          <w:u w:val="single"/>
        </w:rPr>
        <w:t>nh lí 4:</w:t>
      </w:r>
    </w:p>
    <w:p w14:paraId="632ACD73" w14:textId="77777777" w:rsidR="00CA0F4D" w:rsidRDefault="003E4FBA">
      <w:pPr>
        <w:rPr>
          <w:rFonts w:ascii="Times New Roman" w:eastAsiaTheme="minorEastAsia" w:hAnsi="Times New Roman" w:cs="Times New Roman"/>
          <w:b/>
          <w:bCs/>
          <w:color w:val="70AD47" w:themeColor="accent6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bCs/>
          <w:color w:val="70AD47" w:themeColor="accent6"/>
          <w:sz w:val="28"/>
          <w:szCs w:val="28"/>
        </w:rPr>
        <w:t>Ta có EF là đư</w:t>
      </w:r>
      <w:r>
        <w:rPr>
          <w:rFonts w:ascii="Times New Roman" w:eastAsiaTheme="minorEastAsia" w:hAnsi="Times New Roman" w:cs="Times New Roman"/>
          <w:b/>
          <w:bCs/>
          <w:color w:val="70AD47" w:themeColor="accent6"/>
          <w:sz w:val="28"/>
          <w:szCs w:val="28"/>
        </w:rPr>
        <w:t>ờ</w:t>
      </w:r>
      <w:r>
        <w:rPr>
          <w:rFonts w:ascii="Times New Roman" w:eastAsiaTheme="minorEastAsia" w:hAnsi="Times New Roman" w:cs="Times New Roman"/>
          <w:b/>
          <w:bCs/>
          <w:color w:val="70AD47" w:themeColor="accent6"/>
          <w:sz w:val="28"/>
          <w:szCs w:val="28"/>
        </w:rPr>
        <w:t>ng trung bình c</w:t>
      </w:r>
      <w:r>
        <w:rPr>
          <w:rFonts w:ascii="Times New Roman" w:eastAsiaTheme="minorEastAsia" w:hAnsi="Times New Roman" w:cs="Times New Roman"/>
          <w:b/>
          <w:bCs/>
          <w:color w:val="70AD47" w:themeColor="accent6"/>
          <w:sz w:val="28"/>
          <w:szCs w:val="28"/>
        </w:rPr>
        <w:t>ủ</w:t>
      </w:r>
      <w:r>
        <w:rPr>
          <w:rFonts w:ascii="Times New Roman" w:eastAsiaTheme="minorEastAsia" w:hAnsi="Times New Roman" w:cs="Times New Roman"/>
          <w:b/>
          <w:bCs/>
          <w:color w:val="70AD47" w:themeColor="accent6"/>
          <w:sz w:val="28"/>
          <w:szCs w:val="28"/>
        </w:rPr>
        <w:t>a hình thang ABCD</w:t>
      </w:r>
    </w:p>
    <w:p w14:paraId="7C189DE6" w14:textId="77777777" w:rsidR="00CA0F4D" w:rsidRDefault="003E4FBA">
      <w:pPr>
        <w:rPr>
          <w:rFonts w:ascii="Times New Roman" w:eastAsiaTheme="minorEastAsia" w:hAnsi="Times New Roman" w:cs="Times New Roman"/>
          <w:color w:val="70AD47" w:themeColor="accent6"/>
          <w:sz w:val="28"/>
          <w:szCs w:val="28"/>
        </w:rPr>
      </w:pPr>
      <w:r>
        <w:rPr>
          <w:rFonts w:ascii="Times New Roman" w:eastAsiaTheme="minorEastAsia" w:hAnsi="Times New Roman" w:cs="Times New Roman"/>
          <w:color w:val="70AD47" w:themeColor="accent6"/>
          <w:sz w:val="28"/>
          <w:szCs w:val="28"/>
        </w:rPr>
        <w:t xml:space="preserve">Suy ra </w:t>
      </w:r>
      <m:oMath>
        <m:r>
          <w:rPr>
            <w:rFonts w:ascii="Cambria Math" w:eastAsiaTheme="minorEastAsia" w:hAnsi="Cambria Math" w:cs="Times New Roman"/>
            <w:color w:val="70AD47" w:themeColor="accent6"/>
            <w:sz w:val="28"/>
            <w:szCs w:val="28"/>
          </w:rPr>
          <m:t>EF</m:t>
        </m:r>
        <m:r>
          <w:rPr>
            <w:rFonts w:ascii="Cambria Math" w:eastAsiaTheme="minorEastAsia" w:hAnsi="Cambria Math" w:cs="Times New Roman"/>
            <w:color w:val="70AD47" w:themeColor="accent6"/>
            <w:sz w:val="28"/>
            <w:szCs w:val="28"/>
          </w:rPr>
          <m:t xml:space="preserve">// </m:t>
        </m:r>
        <m:r>
          <w:rPr>
            <w:rFonts w:ascii="Cambria Math" w:eastAsiaTheme="minorEastAsia" w:hAnsi="Cambria Math" w:cs="Times New Roman"/>
            <w:color w:val="70AD47" w:themeColor="accent6"/>
            <w:sz w:val="28"/>
            <w:szCs w:val="28"/>
          </w:rPr>
          <m:t>AB</m:t>
        </m:r>
        <m:r>
          <w:rPr>
            <w:rFonts w:ascii="Cambria Math" w:eastAsiaTheme="minorEastAsia" w:hAnsi="Cambria Math" w:cs="Times New Roman"/>
            <w:color w:val="70AD47" w:themeColor="accent6"/>
            <w:sz w:val="28"/>
            <w:szCs w:val="28"/>
          </w:rPr>
          <m:t xml:space="preserve">// </m:t>
        </m:r>
        <m:r>
          <w:rPr>
            <w:rFonts w:ascii="Cambria Math" w:eastAsiaTheme="minorEastAsia" w:hAnsi="Cambria Math" w:cs="Times New Roman"/>
            <w:color w:val="70AD47" w:themeColor="accent6"/>
            <w:sz w:val="28"/>
            <w:szCs w:val="28"/>
          </w:rPr>
          <m:t>CD</m:t>
        </m:r>
      </m:oMath>
      <w:r>
        <w:rPr>
          <w:rFonts w:ascii="Times New Roman" w:eastAsiaTheme="minorEastAsia" w:hAnsi="Times New Roman" w:cs="Times New Roman"/>
          <w:color w:val="70AD47" w:themeColor="accent6"/>
          <w:sz w:val="28"/>
          <w:szCs w:val="28"/>
        </w:rPr>
        <w:t xml:space="preserve"> và </w:t>
      </w:r>
      <m:oMath>
        <m:r>
          <w:rPr>
            <w:rFonts w:ascii="Cambria Math" w:eastAsiaTheme="minorEastAsia" w:hAnsi="Cambria Math" w:cs="Times New Roman"/>
            <w:color w:val="70AD47" w:themeColor="accent6"/>
            <w:sz w:val="28"/>
            <w:szCs w:val="28"/>
          </w:rPr>
          <m:t>EF</m:t>
        </m:r>
        <m:r>
          <w:rPr>
            <w:rFonts w:ascii="Cambria Math" w:eastAsiaTheme="minorEastAsia" w:hAnsi="Cambria Math" w:cs="Times New Roman"/>
            <w:color w:val="70AD47" w:themeColor="accent6"/>
            <w:sz w:val="28"/>
            <w:szCs w:val="28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70AD47" w:themeColor="accent6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70AD47" w:themeColor="accent6"/>
                <w:sz w:val="28"/>
                <w:szCs w:val="28"/>
              </w:rPr>
              <m:t>AB</m:t>
            </m:r>
            <m:r>
              <w:rPr>
                <w:rFonts w:ascii="Cambria Math" w:eastAsiaTheme="minorEastAsia" w:hAnsi="Cambria Math" w:cs="Times New Roman"/>
                <w:color w:val="70AD47" w:themeColor="accent6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 w:cs="Times New Roman"/>
                <w:color w:val="70AD47" w:themeColor="accent6"/>
                <w:sz w:val="28"/>
                <w:szCs w:val="28"/>
              </w:rPr>
              <m:t>CD</m:t>
            </m:r>
          </m:num>
          <m:den>
            <m:r>
              <w:rPr>
                <w:rFonts w:ascii="Cambria Math" w:eastAsiaTheme="minorEastAsia" w:hAnsi="Cambria Math" w:cs="Times New Roman"/>
                <w:color w:val="70AD47" w:themeColor="accent6"/>
                <w:sz w:val="28"/>
                <w:szCs w:val="28"/>
              </w:rPr>
              <m:t>2</m:t>
            </m:r>
          </m:den>
        </m:f>
      </m:oMath>
    </w:p>
    <w:p w14:paraId="576E7AB0" w14:textId="77777777" w:rsidR="00CA0F4D" w:rsidRDefault="003E4FBA">
      <w:pPr>
        <w:rPr>
          <w:rFonts w:ascii="Times New Roman" w:eastAsiaTheme="minorEastAsia" w:hAnsi="Times New Roman" w:cs="Times New Roman"/>
          <w:b/>
          <w:bCs/>
          <w:color w:val="00B0F0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  <w:u w:val="single"/>
        </w:rPr>
        <w:t>Chú ý</w:t>
      </w:r>
      <w:r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: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Mu</w:t>
      </w:r>
      <w:r>
        <w:rPr>
          <w:rFonts w:ascii="Times New Roman" w:eastAsiaTheme="minorEastAsia" w:hAnsi="Times New Roman" w:cs="Times New Roman"/>
          <w:sz w:val="28"/>
          <w:szCs w:val="28"/>
        </w:rPr>
        <w:t>ố</w:t>
      </w:r>
      <w:r>
        <w:rPr>
          <w:rFonts w:ascii="Times New Roman" w:eastAsiaTheme="minorEastAsia" w:hAnsi="Times New Roman" w:cs="Times New Roman"/>
          <w:sz w:val="28"/>
          <w:szCs w:val="28"/>
        </w:rPr>
        <w:t>n ch</w:t>
      </w:r>
      <w:r>
        <w:rPr>
          <w:rFonts w:ascii="Times New Roman" w:eastAsiaTheme="minorEastAsia" w:hAnsi="Times New Roman" w:cs="Times New Roman"/>
          <w:sz w:val="28"/>
          <w:szCs w:val="28"/>
        </w:rPr>
        <w:t>ứ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ng minh </w:t>
      </w:r>
      <w:r>
        <w:rPr>
          <w:rFonts w:ascii="Times New Roman" w:eastAsiaTheme="minorEastAsia" w:hAnsi="Times New Roman" w:cs="Times New Roman"/>
          <w:color w:val="FF0000"/>
          <w:sz w:val="28"/>
          <w:szCs w:val="28"/>
        </w:rPr>
        <w:t>EF là đư</w:t>
      </w:r>
      <w:r>
        <w:rPr>
          <w:rFonts w:ascii="Times New Roman" w:eastAsiaTheme="minorEastAsia" w:hAnsi="Times New Roman" w:cs="Times New Roman"/>
          <w:color w:val="FF0000"/>
          <w:sz w:val="28"/>
          <w:szCs w:val="28"/>
        </w:rPr>
        <w:t>ờ</w:t>
      </w:r>
      <w:r>
        <w:rPr>
          <w:rFonts w:ascii="Times New Roman" w:eastAsiaTheme="minorEastAsia" w:hAnsi="Times New Roman" w:cs="Times New Roman"/>
          <w:color w:val="FF0000"/>
          <w:sz w:val="28"/>
          <w:szCs w:val="28"/>
        </w:rPr>
        <w:t>ng trung bình c</w:t>
      </w:r>
      <w:r>
        <w:rPr>
          <w:rFonts w:ascii="Times New Roman" w:eastAsiaTheme="minorEastAsia" w:hAnsi="Times New Roman" w:cs="Times New Roman"/>
          <w:color w:val="FF0000"/>
          <w:sz w:val="28"/>
          <w:szCs w:val="28"/>
        </w:rPr>
        <w:t>ủ</w:t>
      </w:r>
      <w:r>
        <w:rPr>
          <w:rFonts w:ascii="Times New Roman" w:eastAsiaTheme="minorEastAsia" w:hAnsi="Times New Roman" w:cs="Times New Roman"/>
          <w:color w:val="FF0000"/>
          <w:sz w:val="28"/>
          <w:szCs w:val="28"/>
        </w:rPr>
        <w:t xml:space="preserve">a hình thang ABCD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ta </w:t>
      </w:r>
      <w:r>
        <w:rPr>
          <w:rFonts w:ascii="Times New Roman" w:eastAsiaTheme="minorEastAsia" w:hAnsi="Times New Roman" w:cs="Times New Roman"/>
          <w:sz w:val="28"/>
          <w:szCs w:val="28"/>
        </w:rPr>
        <w:t>c</w:t>
      </w:r>
      <w:r>
        <w:rPr>
          <w:rFonts w:ascii="Times New Roman" w:eastAsiaTheme="minorEastAsia" w:hAnsi="Times New Roman" w:cs="Times New Roman"/>
          <w:sz w:val="28"/>
          <w:szCs w:val="28"/>
        </w:rPr>
        <w:t>ầ</w:t>
      </w:r>
      <w:r>
        <w:rPr>
          <w:rFonts w:ascii="Times New Roman" w:eastAsiaTheme="minorEastAsia" w:hAnsi="Times New Roman" w:cs="Times New Roman"/>
          <w:sz w:val="28"/>
          <w:szCs w:val="28"/>
        </w:rPr>
        <w:t>n ch</w:t>
      </w:r>
      <w:r>
        <w:rPr>
          <w:rFonts w:ascii="Times New Roman" w:eastAsiaTheme="minorEastAsia" w:hAnsi="Times New Roman" w:cs="Times New Roman"/>
          <w:sz w:val="28"/>
          <w:szCs w:val="28"/>
        </w:rPr>
        <w:t>ứ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ng minh : 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E là trung đi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ể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m c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ủ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a AD và F là trung đi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ể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m c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ủ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a BC t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ừ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 xml:space="preserve"> đó suy ra EF là đư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ờ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ng trung bình c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ủ</w:t>
      </w:r>
      <w:r>
        <w:rPr>
          <w:rFonts w:ascii="Times New Roman" w:eastAsiaTheme="minorEastAsia" w:hAnsi="Times New Roman" w:cs="Times New Roman"/>
          <w:b/>
          <w:bCs/>
          <w:i/>
          <w:iCs/>
          <w:color w:val="00B0F0"/>
          <w:sz w:val="28"/>
          <w:szCs w:val="28"/>
        </w:rPr>
        <w:t>a hình thang ABCD</w:t>
      </w:r>
    </w:p>
    <w:p w14:paraId="44658EC6" w14:textId="77777777" w:rsidR="00CA0F4D" w:rsidRDefault="003E4FBA">
      <w:pP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Bài t</w:t>
      </w:r>
      <w: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ậ</w:t>
      </w:r>
      <w: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p v</w:t>
      </w:r>
      <w: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ề</w:t>
      </w:r>
      <w:r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 xml:space="preserve"> nhà:</w:t>
      </w:r>
    </w:p>
    <w:p w14:paraId="07231DCC" w14:textId="77777777" w:rsidR="00CA0F4D" w:rsidRDefault="003E4FBA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</w:rPr>
        <w:lastRenderedPageBreak/>
        <w:t xml:space="preserve">Bài 1: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Cho hình thang ABCD (AB//CD). M và N l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ầ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n lư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ợ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t là trung đi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ể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m c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ủ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a AD và BC. Bi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ế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t </w:t>
      </w:r>
      <w:r>
        <w:rPr>
          <w:rFonts w:ascii="Times New Roman" w:eastAsia="Calibri" w:hAnsi="Times New Roman" w:cs="Times New Roman"/>
          <w:color w:val="000000"/>
          <w:position w:val="-10"/>
          <w:sz w:val="28"/>
          <w:szCs w:val="28"/>
        </w:rPr>
        <w:object w:dxaOrig="2459" w:dyaOrig="327" w14:anchorId="641513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6.5pt" o:ole="">
            <v:imagedata r:id="rId16" o:title=""/>
          </v:shape>
          <o:OLEObject Type="Embed" ProgID="Equation.DSMT4" ShapeID="_x0000_i1025" DrawAspect="Content" ObjectID="_1695372858" r:id="rId1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. Tính độ dài AB</w:t>
      </w:r>
    </w:p>
    <w:p w14:paraId="693AC2BF" w14:textId="77777777" w:rsidR="00CA0F4D" w:rsidRDefault="003E4FBA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ài 2: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Cho tam giác ABC vuông t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ạ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i A, </w:t>
      </w:r>
      <w:r>
        <w:rPr>
          <w:rFonts w:ascii="Times New Roman" w:eastAsia="Calibri" w:hAnsi="Times New Roman" w:cs="Times New Roman"/>
          <w:color w:val="000000"/>
          <w:position w:val="-10"/>
          <w:sz w:val="28"/>
          <w:szCs w:val="28"/>
        </w:rPr>
        <w:object w:dxaOrig="2684" w:dyaOrig="327" w14:anchorId="17ACF3F5">
          <v:shape id="_x0000_i1026" type="#_x0000_t75" style="width:134.25pt;height:16.5pt" o:ole="">
            <v:imagedata r:id="rId18" o:title=""/>
          </v:shape>
          <o:OLEObject Type="Embed" ProgID="Equation.DSMT4" ShapeID="_x0000_i1026" DrawAspect="Content" ObjectID="_1695372859" r:id="rId19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Gọi M, N lần lượt là trung điểm của AB và BC</w:t>
      </w:r>
    </w:p>
    <w:p w14:paraId="0E4DF69A" w14:textId="77777777" w:rsidR="00CA0F4D" w:rsidRDefault="003E4FBA">
      <w:pPr>
        <w:numPr>
          <w:ilvl w:val="0"/>
          <w:numId w:val="8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</w:rPr>
        <w:t>Ch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ứ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ng minh </w:t>
      </w:r>
      <w:r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1216" w:dyaOrig="299" w14:anchorId="6117BB12">
          <v:shape id="_x0000_i1027" type="#_x0000_t75" style="width:60.75pt;height:15pt" o:ole="">
            <v:imagedata r:id="rId20" o:title=""/>
          </v:shape>
          <o:OLEObject Type="Embed" ProgID="Equation.DSMT4" ShapeID="_x0000_i1027" DrawAspect="Content" ObjectID="_1695372860" r:id="rId21"/>
        </w:object>
      </w:r>
    </w:p>
    <w:p w14:paraId="5FFA23EC" w14:textId="77777777" w:rsidR="00CA0F4D" w:rsidRDefault="003E4FBA">
      <w:pPr>
        <w:numPr>
          <w:ilvl w:val="0"/>
          <w:numId w:val="8"/>
        </w:numPr>
        <w:spacing w:after="0" w:line="36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ính độ dài M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N</w:t>
      </w:r>
    </w:p>
    <w:p w14:paraId="1A40F47F" w14:textId="77777777" w:rsidR="00CA0F4D" w:rsidRDefault="003E4FBA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Bài 3 : Cho tam giác ABC nhọn. Gọi M và N lần lượt là trung điểm của AB và AC. Biết MN bằng 6cm.</w:t>
      </w:r>
    </w:p>
    <w:p w14:paraId="48F064DB" w14:textId="77777777" w:rsidR="00CA0F4D" w:rsidRDefault="003E4FBA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a , Tinh độ dài cạnh BC.</w:t>
      </w:r>
    </w:p>
    <w:p w14:paraId="495A12A7" w14:textId="77777777" w:rsidR="00CA0F4D" w:rsidRDefault="003E4FBA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b ,Chứng minh tứ giác BMNC là hình thang.</w:t>
      </w:r>
    </w:p>
    <w:p w14:paraId="1F8A7C7E" w14:textId="77777777" w:rsidR="00CA0F4D" w:rsidRDefault="003E4FBA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ài 4 : Cho tam giác ABC có ba góc nhọn, kẻ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rung  tuyến AM. Gọi I là trung điểm của AM, đường thẳng CI cắt AB tại E. Từ M kẻ đường thẳng song song với CE cắt AB tại F. Chứng minh rằng :</w:t>
      </w:r>
    </w:p>
    <w:p w14:paraId="1ED6AFDD" w14:textId="77777777" w:rsidR="00CA0F4D" w:rsidRDefault="003E4FBA">
      <w:pPr>
        <w:spacing w:after="0" w:line="36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a ,EF = FB</w:t>
      </w:r>
    </w:p>
    <w:p w14:paraId="2D256CB4" w14:textId="77777777" w:rsidR="00CA0F4D" w:rsidRDefault="003E4FBA">
      <w:pPr>
        <w:spacing w:after="0" w:line="360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 ,AE =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3</m:t>
            </m:r>
          </m:den>
        </m:f>
      </m:oMath>
      <w:r>
        <w:rPr>
          <w:rFonts w:ascii="Times New Roman" w:hAnsi="Times New Roman" w:cs="Times New Roman"/>
          <w:color w:val="000000"/>
          <w:sz w:val="28"/>
          <w:szCs w:val="28"/>
        </w:rPr>
        <w:t xml:space="preserve"> AB</w:t>
      </w:r>
    </w:p>
    <w:p w14:paraId="0FC810CE" w14:textId="77777777" w:rsidR="00CA0F4D" w:rsidRDefault="003E4FBA">
      <w:pPr>
        <w:spacing w:after="0" w:line="360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c ,CE = 4 EI</w:t>
      </w:r>
    </w:p>
    <w:p w14:paraId="09397965" w14:textId="77777777" w:rsidR="00CA0F4D" w:rsidRDefault="00CA0F4D">
      <w:pPr>
        <w:rPr>
          <w:rFonts w:ascii="Times New Roman" w:eastAsiaTheme="minorEastAsia" w:hAnsi="Times New Roman" w:cs="Times New Roman"/>
          <w:sz w:val="28"/>
          <w:szCs w:val="28"/>
        </w:rPr>
      </w:pPr>
    </w:p>
    <w:sectPr w:rsidR="00CA0F4D">
      <w:pgSz w:w="12240" w:h="15840"/>
      <w:pgMar w:top="630" w:right="810" w:bottom="360" w:left="12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99FFC0" w14:textId="77777777" w:rsidR="003E4FBA" w:rsidRDefault="003E4FBA">
      <w:pPr>
        <w:spacing w:line="240" w:lineRule="auto"/>
      </w:pPr>
      <w:r>
        <w:separator/>
      </w:r>
    </w:p>
  </w:endnote>
  <w:endnote w:type="continuationSeparator" w:id="0">
    <w:p w14:paraId="1A620B0D" w14:textId="77777777" w:rsidR="003E4FBA" w:rsidRDefault="003E4FB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E82895" w14:textId="77777777" w:rsidR="003E4FBA" w:rsidRDefault="003E4FBA">
      <w:pPr>
        <w:spacing w:after="0"/>
      </w:pPr>
      <w:r>
        <w:separator/>
      </w:r>
    </w:p>
  </w:footnote>
  <w:footnote w:type="continuationSeparator" w:id="0">
    <w:p w14:paraId="3AB2EE8A" w14:textId="77777777" w:rsidR="003E4FBA" w:rsidRDefault="003E4FB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B2F2C32"/>
    <w:multiLevelType w:val="singleLevel"/>
    <w:tmpl w:val="DB2F2C32"/>
    <w:lvl w:ilvl="0">
      <w:start w:val="1"/>
      <w:numFmt w:val="upperRoman"/>
      <w:suff w:val="space"/>
      <w:lvlText w:val="%1."/>
      <w:lvlJc w:val="left"/>
    </w:lvl>
  </w:abstractNum>
  <w:abstractNum w:abstractNumId="1" w15:restartNumberingAfterBreak="0">
    <w:nsid w:val="012220D9"/>
    <w:multiLevelType w:val="multilevel"/>
    <w:tmpl w:val="012220D9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C077F2"/>
    <w:multiLevelType w:val="multilevel"/>
    <w:tmpl w:val="1DC077F2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150BD7"/>
    <w:multiLevelType w:val="multilevel"/>
    <w:tmpl w:val="2E150BD7"/>
    <w:lvl w:ilvl="0">
      <w:start w:val="1"/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  <w:u w:val="none"/>
      </w:rPr>
    </w:lvl>
    <w:lvl w:ilvl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36412517"/>
    <w:multiLevelType w:val="multilevel"/>
    <w:tmpl w:val="36412517"/>
    <w:lvl w:ilvl="0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410A6AFD"/>
    <w:multiLevelType w:val="multilevel"/>
    <w:tmpl w:val="410A6AFD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6220A72"/>
    <w:multiLevelType w:val="singleLevel"/>
    <w:tmpl w:val="46220A72"/>
    <w:lvl w:ilvl="0">
      <w:start w:val="1"/>
      <w:numFmt w:val="decimal"/>
      <w:suff w:val="space"/>
      <w:lvlText w:val="%1."/>
      <w:lvlJc w:val="left"/>
    </w:lvl>
  </w:abstractNum>
  <w:abstractNum w:abstractNumId="7" w15:restartNumberingAfterBreak="0">
    <w:nsid w:val="4E8F0A6D"/>
    <w:multiLevelType w:val="multilevel"/>
    <w:tmpl w:val="4E8F0A6D"/>
    <w:lvl w:ilvl="0">
      <w:start w:val="3"/>
      <w:numFmt w:val="bullet"/>
      <w:lvlText w:val=""/>
      <w:lvlJc w:val="left"/>
      <w:pPr>
        <w:ind w:left="1080" w:hanging="360"/>
      </w:pPr>
      <w:rPr>
        <w:rFonts w:ascii="Wingdings" w:eastAsiaTheme="minorEastAsia" w:hAnsi="Wingdings" w:cstheme="minorBidi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2"/>
  </w:num>
  <w:num w:numId="6">
    <w:abstractNumId w:val="7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6563"/>
    <w:rsid w:val="0001265B"/>
    <w:rsid w:val="000367F4"/>
    <w:rsid w:val="000943CE"/>
    <w:rsid w:val="000975B3"/>
    <w:rsid w:val="0010149C"/>
    <w:rsid w:val="00116563"/>
    <w:rsid w:val="0012313D"/>
    <w:rsid w:val="00147D6D"/>
    <w:rsid w:val="00206B27"/>
    <w:rsid w:val="00275E48"/>
    <w:rsid w:val="003603AD"/>
    <w:rsid w:val="003E4FBA"/>
    <w:rsid w:val="004842E7"/>
    <w:rsid w:val="00487077"/>
    <w:rsid w:val="00536161"/>
    <w:rsid w:val="00597DA5"/>
    <w:rsid w:val="005C4223"/>
    <w:rsid w:val="006251AB"/>
    <w:rsid w:val="006F2C58"/>
    <w:rsid w:val="007316D9"/>
    <w:rsid w:val="00763992"/>
    <w:rsid w:val="00884887"/>
    <w:rsid w:val="009F0AC3"/>
    <w:rsid w:val="00BC4223"/>
    <w:rsid w:val="00BD3EC6"/>
    <w:rsid w:val="00C10F94"/>
    <w:rsid w:val="00C95318"/>
    <w:rsid w:val="00CA0F4D"/>
    <w:rsid w:val="00D744E3"/>
    <w:rsid w:val="00DE3C8F"/>
    <w:rsid w:val="00E36706"/>
    <w:rsid w:val="00EB6EED"/>
    <w:rsid w:val="00F60623"/>
    <w:rsid w:val="00FD2577"/>
    <w:rsid w:val="02923B45"/>
    <w:rsid w:val="03230B21"/>
    <w:rsid w:val="03907D7C"/>
    <w:rsid w:val="0D937703"/>
    <w:rsid w:val="17C31AF1"/>
    <w:rsid w:val="1FBB2C36"/>
    <w:rsid w:val="27A97280"/>
    <w:rsid w:val="2C801AAD"/>
    <w:rsid w:val="2D1830DF"/>
    <w:rsid w:val="37A305A1"/>
    <w:rsid w:val="3894194F"/>
    <w:rsid w:val="3AC55682"/>
    <w:rsid w:val="3DB41CA3"/>
    <w:rsid w:val="3E3C5497"/>
    <w:rsid w:val="3E854D66"/>
    <w:rsid w:val="3F1108AC"/>
    <w:rsid w:val="480A568E"/>
    <w:rsid w:val="50F91BFE"/>
    <w:rsid w:val="558E4500"/>
    <w:rsid w:val="5E1411AA"/>
    <w:rsid w:val="64981751"/>
    <w:rsid w:val="6D9B1C4A"/>
    <w:rsid w:val="6F6B5A9B"/>
    <w:rsid w:val="704D7019"/>
    <w:rsid w:val="74CA26C7"/>
    <w:rsid w:val="752B38CB"/>
    <w:rsid w:val="7B863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25F53E5"/>
  <w15:docId w15:val="{B16452EC-65A3-45C5-B8AC-573CEB3592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customXml" Target="ink/ink1.xml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1-10-10T07:19: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,'2'15,"0"-1,1 0,0 0,1 0,0 0,2-1,-1 0,2 0,-1 0,15 18,6 16,14 14,-31-49,-1 1,0 1,0 0,-1 0,8 23,-15-33,0 0,0 0,0 0,-1 0,1 0,-1 0,0 0,0 1,-1-1,1 0,-1 0,0 0,0 0,0 0,0 0,-1 0,0 0,0-1,0 1,0-1,-1 1,1-1,-1 0,0 0,0 0,-3 3,-7 4,0 0,0-1,-1-1,0 0,-25 9,-17 10,33-14</inkml:trace>
  <inkml:trace contextRef="#ctx0" brushRef="#br0">394 477,'-1'0,"0"0,0-1,-1 0,1 1,0-1,0 0,0 1,0-1,0 0,0 0,0 0,0 0,0 0,1 0,-1 0,0 0,1 0,-1 0,0-1,1 1,-1 0,1 0,0-1,-1 1,1 0,0 0,0-1,0 1,0 0,0-2,0-41,4 27,1 0,0 1,1-1,1 1,1 1,0-1,20-27,-28 42,0 1,0-1,1 1,-1-1,0 1,0-1,1 1,-1-1,0 1,1-1,-1 1,1-1,-1 1,1 0,-1-1,1 1,-1 0,1-1,-1 1,1 0,-1 0,1-1,-1 1,1 0,0 0,-1 0,1 0,-1 0,1 0,0 0,-1 0,1 0,-1 0,1 0,0 0,-1 0,1 0,0 1,9 24,-6 43,-4-65,-3 357,3-338</inkml:trace>
  <inkml:trace contextRef="#ctx0" brushRef="#br0">208 661,'101'2,"118"17,-136-12,136-6,-98-4,-98 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150</Words>
  <Characters>6559</Characters>
  <Application>Microsoft Office Word</Application>
  <DocSecurity>0</DocSecurity>
  <Lines>54</Lines>
  <Paragraphs>15</Paragraphs>
  <ScaleCrop>false</ScaleCrop>
  <Company/>
  <LinksUpToDate>false</LinksUpToDate>
  <CharactersWithSpaces>7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ongLinhLaptop</dc:creator>
  <cp:lastModifiedBy>Nguyen Thi Hoai Bac</cp:lastModifiedBy>
  <cp:revision>2</cp:revision>
  <cp:lastPrinted>2021-09-20T12:55:00Z</cp:lastPrinted>
  <dcterms:created xsi:type="dcterms:W3CDTF">2021-10-10T05:08:00Z</dcterms:created>
  <dcterms:modified xsi:type="dcterms:W3CDTF">2021-10-10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23</vt:lpwstr>
  </property>
  <property fmtid="{D5CDD505-2E9C-101B-9397-08002B2CF9AE}" pid="3" name="ICV">
    <vt:lpwstr>429FE941EECD47F69DFE20853EF68988</vt:lpwstr>
  </property>
</Properties>
</file>